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0" r:id="rId9"/>
    <p:sldId id="265" r:id="rId10"/>
    <p:sldId id="264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44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image" Target="../media/image8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D3ADB43-79D4-4064-A30A-CC4F12FB9709}" type="doc">
      <dgm:prSet loTypeId="urn:microsoft.com/office/officeart/2005/8/layout/h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0823967-7CC1-4B92-BCA4-E6762EA4BC4B}">
      <dgm:prSet phldrT="[文本]"/>
      <dgm:spPr/>
      <dgm:t>
        <a:bodyPr/>
        <a:lstStyle/>
        <a:p>
          <a:r>
            <a:rPr lang="zh-CN" altLang="en-US" dirty="0"/>
            <a:t>纯永磁双环方案</a:t>
          </a:r>
        </a:p>
      </dgm:t>
    </dgm:pt>
    <dgm:pt modelId="{6070F0CC-1E12-46B3-B506-186867DE00B9}" type="parTrans" cxnId="{A5BE11CF-DFB7-49F8-B2BE-7A42356F5FA2}">
      <dgm:prSet/>
      <dgm:spPr/>
      <dgm:t>
        <a:bodyPr/>
        <a:lstStyle/>
        <a:p>
          <a:endParaRPr lang="zh-CN" altLang="en-US"/>
        </a:p>
      </dgm:t>
    </dgm:pt>
    <dgm:pt modelId="{EA73885C-FE21-4ED3-B494-9DBF2352BFBD}" type="sibTrans" cxnId="{A5BE11CF-DFB7-49F8-B2BE-7A42356F5FA2}">
      <dgm:prSet/>
      <dgm:spPr/>
      <dgm:t>
        <a:bodyPr/>
        <a:lstStyle/>
        <a:p>
          <a:endParaRPr lang="zh-CN" altLang="en-US"/>
        </a:p>
      </dgm:t>
    </dgm:pt>
    <dgm:pt modelId="{517133B8-1936-4E41-9839-C4AFF41F7055}">
      <dgm:prSet phldrT="[文本]"/>
      <dgm:spPr/>
      <dgm:t>
        <a:bodyPr/>
        <a:lstStyle/>
        <a:p>
          <a:r>
            <a:rPr lang="zh-CN" altLang="en-US" sz="3400" dirty="0"/>
            <a:t>优点：</a:t>
          </a:r>
        </a:p>
      </dgm:t>
    </dgm:pt>
    <dgm:pt modelId="{70C5BF3F-98BD-4B8D-A6EA-1C846E4BDFF8}" type="parTrans" cxnId="{B8BAC1AC-0296-4E7A-8223-62937CD962D0}">
      <dgm:prSet/>
      <dgm:spPr/>
      <dgm:t>
        <a:bodyPr/>
        <a:lstStyle/>
        <a:p>
          <a:endParaRPr lang="zh-CN" altLang="en-US"/>
        </a:p>
      </dgm:t>
    </dgm:pt>
    <dgm:pt modelId="{37297AC4-B23A-460B-9F71-5008ECBF7DA1}" type="sibTrans" cxnId="{B8BAC1AC-0296-4E7A-8223-62937CD962D0}">
      <dgm:prSet/>
      <dgm:spPr/>
      <dgm:t>
        <a:bodyPr/>
        <a:lstStyle/>
        <a:p>
          <a:endParaRPr lang="zh-CN" altLang="en-US"/>
        </a:p>
      </dgm:t>
    </dgm:pt>
    <dgm:pt modelId="{5FED460A-E729-4391-8B1B-B6E3BF9ECCA1}">
      <dgm:prSet phldrT="[文本]"/>
      <dgm:spPr/>
      <dgm:t>
        <a:bodyPr/>
        <a:lstStyle/>
        <a:p>
          <a:r>
            <a:rPr lang="zh-CN" altLang="en-US" sz="3400" dirty="0"/>
            <a:t>缺点：</a:t>
          </a:r>
        </a:p>
      </dgm:t>
    </dgm:pt>
    <dgm:pt modelId="{713C3ADC-143E-4A6F-9D43-E419C774F2AE}" type="parTrans" cxnId="{8E0D1D0A-6D48-4477-B016-9D137F353B56}">
      <dgm:prSet/>
      <dgm:spPr/>
      <dgm:t>
        <a:bodyPr/>
        <a:lstStyle/>
        <a:p>
          <a:endParaRPr lang="zh-CN" altLang="en-US"/>
        </a:p>
      </dgm:t>
    </dgm:pt>
    <dgm:pt modelId="{F79DA35F-AFB2-425D-B128-0140E9BC3E9C}" type="sibTrans" cxnId="{8E0D1D0A-6D48-4477-B016-9D137F353B56}">
      <dgm:prSet/>
      <dgm:spPr/>
      <dgm:t>
        <a:bodyPr/>
        <a:lstStyle/>
        <a:p>
          <a:endParaRPr lang="zh-CN" altLang="en-US"/>
        </a:p>
      </dgm:t>
    </dgm:pt>
    <dgm:pt modelId="{0356CF84-BF84-46CE-9768-4F5802292291}">
      <dgm:prSet phldrT="[文本]"/>
      <dgm:spPr/>
      <dgm:t>
        <a:bodyPr/>
        <a:lstStyle/>
        <a:p>
          <a:r>
            <a:rPr lang="zh-CN" altLang="en-US" dirty="0"/>
            <a:t>混合型转动方案</a:t>
          </a:r>
        </a:p>
      </dgm:t>
    </dgm:pt>
    <dgm:pt modelId="{8958E4B4-829D-43BF-AA5B-1C3DC33192AF}" type="parTrans" cxnId="{4D3A0FF5-0334-4F53-AC3C-15A375DA7F68}">
      <dgm:prSet/>
      <dgm:spPr/>
      <dgm:t>
        <a:bodyPr/>
        <a:lstStyle/>
        <a:p>
          <a:endParaRPr lang="zh-CN" altLang="en-US"/>
        </a:p>
      </dgm:t>
    </dgm:pt>
    <dgm:pt modelId="{4D11F0C8-D2AB-4BA2-A08D-2D53D47A9891}" type="sibTrans" cxnId="{4D3A0FF5-0334-4F53-AC3C-15A375DA7F68}">
      <dgm:prSet/>
      <dgm:spPr/>
      <dgm:t>
        <a:bodyPr/>
        <a:lstStyle/>
        <a:p>
          <a:endParaRPr lang="zh-CN" altLang="en-US"/>
        </a:p>
      </dgm:t>
    </dgm:pt>
    <dgm:pt modelId="{68E48841-3EF9-46A6-9333-3BCB6C118087}">
      <dgm:prSet phldrT="[文本]" custT="1"/>
      <dgm:spPr/>
      <dgm:t>
        <a:bodyPr/>
        <a:lstStyle/>
        <a:p>
          <a:r>
            <a:rPr lang="zh-CN" altLang="en-US" sz="3400" dirty="0"/>
            <a:t>优点：</a:t>
          </a:r>
        </a:p>
      </dgm:t>
    </dgm:pt>
    <dgm:pt modelId="{39A13D69-F250-4F58-9B59-FC65A6223B99}" type="parTrans" cxnId="{D85A3079-5329-4DB8-855C-47A847E9B62B}">
      <dgm:prSet/>
      <dgm:spPr/>
      <dgm:t>
        <a:bodyPr/>
        <a:lstStyle/>
        <a:p>
          <a:endParaRPr lang="zh-CN" altLang="en-US"/>
        </a:p>
      </dgm:t>
    </dgm:pt>
    <dgm:pt modelId="{4F86E348-AFBC-4117-BCE2-34D0AA4E2DA1}" type="sibTrans" cxnId="{D85A3079-5329-4DB8-855C-47A847E9B62B}">
      <dgm:prSet/>
      <dgm:spPr/>
      <dgm:t>
        <a:bodyPr/>
        <a:lstStyle/>
        <a:p>
          <a:endParaRPr lang="zh-CN" altLang="en-US"/>
        </a:p>
      </dgm:t>
    </dgm:pt>
    <dgm:pt modelId="{51D37B1B-0422-46BB-B7F2-00C1E42876BA}">
      <dgm:prSet phldrT="[文本]" custT="1"/>
      <dgm:spPr/>
      <dgm:t>
        <a:bodyPr/>
        <a:lstStyle/>
        <a:p>
          <a:r>
            <a:rPr lang="zh-CN" altLang="en-US" sz="2400" dirty="0"/>
            <a:t>磁滞效应</a:t>
          </a:r>
        </a:p>
      </dgm:t>
    </dgm:pt>
    <dgm:pt modelId="{48D8175B-0DC1-40CA-9851-49DAF5B9551F}" type="parTrans" cxnId="{6F08EBBE-F9EE-4BEA-8E68-F8D07C46BA05}">
      <dgm:prSet/>
      <dgm:spPr/>
      <dgm:t>
        <a:bodyPr/>
        <a:lstStyle/>
        <a:p>
          <a:endParaRPr lang="zh-CN" altLang="en-US"/>
        </a:p>
      </dgm:t>
    </dgm:pt>
    <dgm:pt modelId="{5D96A8B5-01FE-4B29-8A07-46DDC0B3C59A}" type="sibTrans" cxnId="{6F08EBBE-F9EE-4BEA-8E68-F8D07C46BA05}">
      <dgm:prSet/>
      <dgm:spPr/>
      <dgm:t>
        <a:bodyPr/>
        <a:lstStyle/>
        <a:p>
          <a:endParaRPr lang="zh-CN" altLang="en-US"/>
        </a:p>
      </dgm:t>
    </dgm:pt>
    <dgm:pt modelId="{D84D94D3-C9D0-4ACF-A6C3-D66D7F278FBC}">
      <dgm:prSet phldrT="[文本]"/>
      <dgm:spPr/>
      <dgm:t>
        <a:bodyPr/>
        <a:lstStyle/>
        <a:p>
          <a:r>
            <a:rPr lang="zh-CN" altLang="en-US" dirty="0"/>
            <a:t>混合型移动方案</a:t>
          </a:r>
        </a:p>
      </dgm:t>
    </dgm:pt>
    <dgm:pt modelId="{362C61C0-D322-43C1-A8B0-8013715D6668}" type="parTrans" cxnId="{17FDEFCA-05E3-49B9-9C17-3ABC1EC43ADC}">
      <dgm:prSet/>
      <dgm:spPr/>
      <dgm:t>
        <a:bodyPr/>
        <a:lstStyle/>
        <a:p>
          <a:endParaRPr lang="zh-CN" altLang="en-US"/>
        </a:p>
      </dgm:t>
    </dgm:pt>
    <dgm:pt modelId="{A873ABA1-D7E8-4A88-B217-B9723C1DEA62}" type="sibTrans" cxnId="{17FDEFCA-05E3-49B9-9C17-3ABC1EC43ADC}">
      <dgm:prSet/>
      <dgm:spPr/>
      <dgm:t>
        <a:bodyPr/>
        <a:lstStyle/>
        <a:p>
          <a:endParaRPr lang="zh-CN" altLang="en-US"/>
        </a:p>
      </dgm:t>
    </dgm:pt>
    <dgm:pt modelId="{59B82950-9E40-44BE-9535-12AD8E501C4D}">
      <dgm:prSet phldrT="[文本]" custT="1"/>
      <dgm:spPr/>
      <dgm:t>
        <a:bodyPr/>
        <a:lstStyle/>
        <a:p>
          <a:r>
            <a:rPr lang="zh-CN" altLang="en-US" sz="3400" dirty="0"/>
            <a:t>优点：</a:t>
          </a:r>
        </a:p>
      </dgm:t>
    </dgm:pt>
    <dgm:pt modelId="{ED7AE4E0-2525-4400-825E-467E5A73C151}" type="parTrans" cxnId="{91F729E0-801D-4B9C-8C0A-FD08FAE213BF}">
      <dgm:prSet/>
      <dgm:spPr/>
      <dgm:t>
        <a:bodyPr/>
        <a:lstStyle/>
        <a:p>
          <a:endParaRPr lang="zh-CN" altLang="en-US"/>
        </a:p>
      </dgm:t>
    </dgm:pt>
    <dgm:pt modelId="{7FA9C27F-5157-4DA5-9F63-754C73D0B5BC}" type="sibTrans" cxnId="{91F729E0-801D-4B9C-8C0A-FD08FAE213BF}">
      <dgm:prSet/>
      <dgm:spPr/>
      <dgm:t>
        <a:bodyPr/>
        <a:lstStyle/>
        <a:p>
          <a:endParaRPr lang="zh-CN" altLang="en-US"/>
        </a:p>
      </dgm:t>
    </dgm:pt>
    <dgm:pt modelId="{2536BABB-5D40-447E-8A37-61CD6945BDDA}">
      <dgm:prSet phldrT="[文本]" custT="1"/>
      <dgm:spPr/>
      <dgm:t>
        <a:bodyPr/>
        <a:lstStyle/>
        <a:p>
          <a:r>
            <a:rPr lang="zh-CN" altLang="en-US" sz="2400" dirty="0"/>
            <a:t>磁滞效应</a:t>
          </a:r>
        </a:p>
      </dgm:t>
    </dgm:pt>
    <dgm:pt modelId="{4B4F2D30-5E9E-4770-96F2-D980302B5146}" type="parTrans" cxnId="{F511F1CC-BC5D-483B-ABD4-7C358E3BBC10}">
      <dgm:prSet/>
      <dgm:spPr/>
      <dgm:t>
        <a:bodyPr/>
        <a:lstStyle/>
        <a:p>
          <a:endParaRPr lang="zh-CN" altLang="en-US"/>
        </a:p>
      </dgm:t>
    </dgm:pt>
    <dgm:pt modelId="{A820547E-AA1E-4CAB-B9ED-5194AD542DDA}" type="sibTrans" cxnId="{F511F1CC-BC5D-483B-ABD4-7C358E3BBC10}">
      <dgm:prSet/>
      <dgm:spPr/>
      <dgm:t>
        <a:bodyPr/>
        <a:lstStyle/>
        <a:p>
          <a:endParaRPr lang="zh-CN" altLang="en-US"/>
        </a:p>
      </dgm:t>
    </dgm:pt>
    <dgm:pt modelId="{08A18363-618A-43C1-9347-DE7197D5C3BE}">
      <dgm:prSet phldrT="[文本]" custT="1"/>
      <dgm:spPr/>
      <dgm:t>
        <a:bodyPr/>
        <a:lstStyle/>
        <a:p>
          <a:r>
            <a:rPr lang="zh-CN" altLang="en-US" sz="2400" dirty="0"/>
            <a:t>驱动扭矩小</a:t>
          </a:r>
        </a:p>
      </dgm:t>
    </dgm:pt>
    <dgm:pt modelId="{388A1C8F-2931-46FE-A9A2-86D456E6FB2C}" type="parTrans" cxnId="{461BA91B-C9D6-4C06-A47F-A047B026A25E}">
      <dgm:prSet/>
      <dgm:spPr/>
      <dgm:t>
        <a:bodyPr/>
        <a:lstStyle/>
        <a:p>
          <a:endParaRPr lang="zh-CN" altLang="en-US"/>
        </a:p>
      </dgm:t>
    </dgm:pt>
    <dgm:pt modelId="{105BFBA4-BEF3-4237-A486-49F7E2A2CC8E}" type="sibTrans" cxnId="{461BA91B-C9D6-4C06-A47F-A047B026A25E}">
      <dgm:prSet/>
      <dgm:spPr/>
      <dgm:t>
        <a:bodyPr/>
        <a:lstStyle/>
        <a:p>
          <a:endParaRPr lang="zh-CN" altLang="en-US"/>
        </a:p>
      </dgm:t>
    </dgm:pt>
    <dgm:pt modelId="{39DF61C2-F507-4CC4-B8A2-D5226ABEDFB2}">
      <dgm:prSet phldrT="[文本]" custT="1"/>
      <dgm:spPr/>
      <dgm:t>
        <a:bodyPr/>
        <a:lstStyle/>
        <a:p>
          <a:r>
            <a:rPr lang="zh-CN" altLang="en-US" sz="2400" dirty="0"/>
            <a:t>垫补难度大</a:t>
          </a:r>
        </a:p>
      </dgm:t>
    </dgm:pt>
    <dgm:pt modelId="{95D3F568-AF6C-4ABA-8EBD-91ECE8B303B5}" type="parTrans" cxnId="{F064CD12-0598-47E2-952B-A44C27A3B019}">
      <dgm:prSet/>
      <dgm:spPr/>
      <dgm:t>
        <a:bodyPr/>
        <a:lstStyle/>
        <a:p>
          <a:endParaRPr lang="zh-CN" altLang="en-US"/>
        </a:p>
      </dgm:t>
    </dgm:pt>
    <dgm:pt modelId="{3E41A29A-025B-4147-944C-BBAD3B320EFE}" type="sibTrans" cxnId="{F064CD12-0598-47E2-952B-A44C27A3B019}">
      <dgm:prSet/>
      <dgm:spPr/>
      <dgm:t>
        <a:bodyPr/>
        <a:lstStyle/>
        <a:p>
          <a:endParaRPr lang="zh-CN" altLang="en-US"/>
        </a:p>
      </dgm:t>
    </dgm:pt>
    <dgm:pt modelId="{DBAB9B00-8D62-4444-8B45-FD489D5F7F66}">
      <dgm:prSet custT="1"/>
      <dgm:spPr/>
      <dgm:t>
        <a:bodyPr/>
        <a:lstStyle/>
        <a:p>
          <a:r>
            <a:rPr lang="zh-CN" altLang="en-US" sz="2400" dirty="0"/>
            <a:t>磁场质量容易保证</a:t>
          </a:r>
        </a:p>
      </dgm:t>
    </dgm:pt>
    <dgm:pt modelId="{DC15374A-1F9C-4431-AA66-D52C4CCCC531}" type="parTrans" cxnId="{A8962C25-80E8-446B-857D-DF6CD6D035C6}">
      <dgm:prSet/>
      <dgm:spPr/>
      <dgm:t>
        <a:bodyPr/>
        <a:lstStyle/>
        <a:p>
          <a:endParaRPr lang="zh-CN" altLang="en-US"/>
        </a:p>
      </dgm:t>
    </dgm:pt>
    <dgm:pt modelId="{80223CC5-7CE5-46D2-8292-B584AD657E8C}" type="sibTrans" cxnId="{A8962C25-80E8-446B-857D-DF6CD6D035C6}">
      <dgm:prSet/>
      <dgm:spPr/>
      <dgm:t>
        <a:bodyPr/>
        <a:lstStyle/>
        <a:p>
          <a:endParaRPr lang="zh-CN" altLang="en-US"/>
        </a:p>
      </dgm:t>
    </dgm:pt>
    <dgm:pt modelId="{559A0BEE-5E25-4AAB-99F2-620AFF5ED7E9}">
      <dgm:prSet custT="1"/>
      <dgm:spPr/>
      <dgm:t>
        <a:bodyPr/>
        <a:lstStyle/>
        <a:p>
          <a:r>
            <a:rPr lang="zh-CN" altLang="en-US" sz="3400" dirty="0"/>
            <a:t>缺点：</a:t>
          </a:r>
        </a:p>
      </dgm:t>
    </dgm:pt>
    <dgm:pt modelId="{676A33DB-4E94-4A46-A1C6-07D9CD99B7FE}" type="parTrans" cxnId="{F90BB4F8-6D2C-4E1D-B8E4-3B558907CFCF}">
      <dgm:prSet/>
      <dgm:spPr/>
      <dgm:t>
        <a:bodyPr/>
        <a:lstStyle/>
        <a:p>
          <a:endParaRPr lang="zh-CN" altLang="en-US"/>
        </a:p>
      </dgm:t>
    </dgm:pt>
    <dgm:pt modelId="{8C7E450D-4198-4FDF-A7A2-74F537A8E4D8}" type="sibTrans" cxnId="{F90BB4F8-6D2C-4E1D-B8E4-3B558907CFCF}">
      <dgm:prSet/>
      <dgm:spPr/>
      <dgm:t>
        <a:bodyPr/>
        <a:lstStyle/>
        <a:p>
          <a:endParaRPr lang="zh-CN" altLang="en-US"/>
        </a:p>
      </dgm:t>
    </dgm:pt>
    <dgm:pt modelId="{A76DA9B1-8D5E-40DB-8EA7-C2F543606D08}">
      <dgm:prSet custT="1"/>
      <dgm:spPr/>
      <dgm:t>
        <a:bodyPr/>
        <a:lstStyle/>
        <a:p>
          <a:r>
            <a:rPr lang="zh-CN" altLang="en-US" sz="2400" dirty="0"/>
            <a:t>制造成本低</a:t>
          </a:r>
        </a:p>
      </dgm:t>
    </dgm:pt>
    <dgm:pt modelId="{45695239-481F-4177-8FDC-B3748BB43870}" type="parTrans" cxnId="{4A14B710-B553-4062-BB7E-27F79FE5678B}">
      <dgm:prSet/>
      <dgm:spPr/>
      <dgm:t>
        <a:bodyPr/>
        <a:lstStyle/>
        <a:p>
          <a:endParaRPr lang="zh-CN" altLang="en-US"/>
        </a:p>
      </dgm:t>
    </dgm:pt>
    <dgm:pt modelId="{534AE30F-6479-4E94-93A6-CB736162921A}" type="sibTrans" cxnId="{4A14B710-B553-4062-BB7E-27F79FE5678B}">
      <dgm:prSet/>
      <dgm:spPr/>
      <dgm:t>
        <a:bodyPr/>
        <a:lstStyle/>
        <a:p>
          <a:endParaRPr lang="zh-CN" altLang="en-US"/>
        </a:p>
      </dgm:t>
    </dgm:pt>
    <dgm:pt modelId="{F175537E-4CCA-4014-83FD-01F89F4797AC}">
      <dgm:prSet custT="1"/>
      <dgm:spPr/>
      <dgm:t>
        <a:bodyPr/>
        <a:lstStyle/>
        <a:p>
          <a:r>
            <a:rPr lang="zh-CN" altLang="en-US" sz="3400" dirty="0"/>
            <a:t>缺点：</a:t>
          </a:r>
        </a:p>
      </dgm:t>
    </dgm:pt>
    <dgm:pt modelId="{CA275E3B-A5E3-4270-9586-206143133D44}" type="parTrans" cxnId="{7C4C6532-0782-420C-8F95-0652DA38115A}">
      <dgm:prSet/>
      <dgm:spPr/>
      <dgm:t>
        <a:bodyPr/>
        <a:lstStyle/>
        <a:p>
          <a:endParaRPr lang="zh-CN" altLang="en-US"/>
        </a:p>
      </dgm:t>
    </dgm:pt>
    <dgm:pt modelId="{A4ADC6A7-45D3-4791-AF5D-337DB61A727C}" type="sibTrans" cxnId="{7C4C6532-0782-420C-8F95-0652DA38115A}">
      <dgm:prSet/>
      <dgm:spPr/>
      <dgm:t>
        <a:bodyPr/>
        <a:lstStyle/>
        <a:p>
          <a:endParaRPr lang="zh-CN" altLang="en-US"/>
        </a:p>
      </dgm:t>
    </dgm:pt>
    <dgm:pt modelId="{B5A1DF78-D93A-46AF-BA3F-DB65090EE7ED}">
      <dgm:prSet phldrT="[文本]" custT="1"/>
      <dgm:spPr/>
      <dgm:t>
        <a:bodyPr/>
        <a:lstStyle/>
        <a:p>
          <a:r>
            <a:rPr lang="zh-CN" altLang="en-US" sz="2400" dirty="0"/>
            <a:t>磁场相位在线可调</a:t>
          </a:r>
        </a:p>
      </dgm:t>
    </dgm:pt>
    <dgm:pt modelId="{B96C748A-DCE9-4F44-A05B-B43133C9D530}" type="parTrans" cxnId="{84255D3E-9468-42AC-8F5E-44D6B2833C1B}">
      <dgm:prSet/>
      <dgm:spPr/>
      <dgm:t>
        <a:bodyPr/>
        <a:lstStyle/>
        <a:p>
          <a:endParaRPr lang="zh-CN" altLang="en-US"/>
        </a:p>
      </dgm:t>
    </dgm:pt>
    <dgm:pt modelId="{37DBCF15-3417-4D99-8F07-9EDA369BDA0B}" type="sibTrans" cxnId="{84255D3E-9468-42AC-8F5E-44D6B2833C1B}">
      <dgm:prSet/>
      <dgm:spPr/>
      <dgm:t>
        <a:bodyPr/>
        <a:lstStyle/>
        <a:p>
          <a:endParaRPr lang="zh-CN" altLang="en-US"/>
        </a:p>
      </dgm:t>
    </dgm:pt>
    <dgm:pt modelId="{DB95EC28-6862-440B-A927-612B6FD7C05B}">
      <dgm:prSet phldrT="[文本]" custT="1"/>
      <dgm:spPr/>
      <dgm:t>
        <a:bodyPr/>
        <a:lstStyle/>
        <a:p>
          <a:r>
            <a:rPr lang="zh-CN" altLang="en-US" sz="2400" dirty="0"/>
            <a:t>制造成本高</a:t>
          </a:r>
        </a:p>
      </dgm:t>
    </dgm:pt>
    <dgm:pt modelId="{81F640C8-C749-4408-817D-91DB74CAD207}" type="parTrans" cxnId="{1E161271-07AD-4FA3-93F5-F4729BCDF92C}">
      <dgm:prSet/>
      <dgm:spPr/>
      <dgm:t>
        <a:bodyPr/>
        <a:lstStyle/>
        <a:p>
          <a:endParaRPr lang="zh-CN" altLang="en-US"/>
        </a:p>
      </dgm:t>
    </dgm:pt>
    <dgm:pt modelId="{64C11F4C-5873-4DDE-88EB-FBF81374B571}" type="sibTrans" cxnId="{1E161271-07AD-4FA3-93F5-F4729BCDF92C}">
      <dgm:prSet/>
      <dgm:spPr/>
      <dgm:t>
        <a:bodyPr/>
        <a:lstStyle/>
        <a:p>
          <a:endParaRPr lang="zh-CN" altLang="en-US"/>
        </a:p>
      </dgm:t>
    </dgm:pt>
    <dgm:pt modelId="{3CAACBB2-B141-4462-B53D-37308D8A3110}">
      <dgm:prSet custT="1"/>
      <dgm:spPr/>
      <dgm:t>
        <a:bodyPr/>
        <a:lstStyle/>
        <a:p>
          <a:r>
            <a:rPr lang="zh-CN" altLang="en-US" sz="2400" dirty="0"/>
            <a:t>铁芯可拆开</a:t>
          </a:r>
        </a:p>
      </dgm:t>
    </dgm:pt>
    <dgm:pt modelId="{F997982E-9996-4007-AE58-81208BF17863}" type="parTrans" cxnId="{707E7847-D100-4EB0-A050-91F86FC37AB6}">
      <dgm:prSet/>
      <dgm:spPr/>
      <dgm:t>
        <a:bodyPr/>
        <a:lstStyle/>
        <a:p>
          <a:endParaRPr lang="zh-CN" altLang="en-US"/>
        </a:p>
      </dgm:t>
    </dgm:pt>
    <dgm:pt modelId="{9ED5C683-7C15-4C85-9AF9-B7AE77096845}" type="sibTrans" cxnId="{707E7847-D100-4EB0-A050-91F86FC37AB6}">
      <dgm:prSet/>
      <dgm:spPr/>
      <dgm:t>
        <a:bodyPr/>
        <a:lstStyle/>
        <a:p>
          <a:endParaRPr lang="zh-CN" altLang="en-US"/>
        </a:p>
      </dgm:t>
    </dgm:pt>
    <dgm:pt modelId="{BBD1C2B6-46BB-46A7-B3ED-3F69A9500CB6}">
      <dgm:prSet phldrT="[文本]" custT="1"/>
      <dgm:spPr/>
      <dgm:t>
        <a:bodyPr/>
        <a:lstStyle/>
        <a:p>
          <a:r>
            <a:rPr lang="en-US" altLang="zh-CN" sz="2400" dirty="0"/>
            <a:t>……</a:t>
          </a:r>
          <a:endParaRPr lang="zh-CN" altLang="en-US" sz="2400" dirty="0"/>
        </a:p>
      </dgm:t>
    </dgm:pt>
    <dgm:pt modelId="{710F39AA-C47B-428F-BCD9-5D290BF41E4E}" type="parTrans" cxnId="{856F7C83-48B4-42DB-A01C-CB9F921A3E4C}">
      <dgm:prSet/>
      <dgm:spPr/>
      <dgm:t>
        <a:bodyPr/>
        <a:lstStyle/>
        <a:p>
          <a:endParaRPr lang="zh-CN" altLang="en-US"/>
        </a:p>
      </dgm:t>
    </dgm:pt>
    <dgm:pt modelId="{98B46AAA-853E-46A9-9CF0-97FD5A9AB3F0}" type="sibTrans" cxnId="{856F7C83-48B4-42DB-A01C-CB9F921A3E4C}">
      <dgm:prSet/>
      <dgm:spPr/>
      <dgm:t>
        <a:bodyPr/>
        <a:lstStyle/>
        <a:p>
          <a:endParaRPr lang="zh-CN" altLang="en-US"/>
        </a:p>
      </dgm:t>
    </dgm:pt>
    <dgm:pt modelId="{01D2EAF5-F61F-4105-8B27-0027EAA942FE}">
      <dgm:prSet phldrT="[文本]" custT="1"/>
      <dgm:spPr/>
      <dgm:t>
        <a:bodyPr/>
        <a:lstStyle/>
        <a:p>
          <a:r>
            <a:rPr lang="zh-CN" altLang="en-US" sz="2400" dirty="0"/>
            <a:t>驱动难度大</a:t>
          </a:r>
        </a:p>
      </dgm:t>
    </dgm:pt>
    <dgm:pt modelId="{9B47645D-C104-463F-9992-5792F290938A}" type="parTrans" cxnId="{338029F6-7082-4820-BD69-76EAA0770379}">
      <dgm:prSet/>
      <dgm:spPr/>
      <dgm:t>
        <a:bodyPr/>
        <a:lstStyle/>
        <a:p>
          <a:endParaRPr lang="zh-CN" altLang="en-US"/>
        </a:p>
      </dgm:t>
    </dgm:pt>
    <dgm:pt modelId="{7986EC85-7F5F-4B18-9313-8674669C90DB}" type="sibTrans" cxnId="{338029F6-7082-4820-BD69-76EAA0770379}">
      <dgm:prSet/>
      <dgm:spPr/>
      <dgm:t>
        <a:bodyPr/>
        <a:lstStyle/>
        <a:p>
          <a:endParaRPr lang="zh-CN" altLang="en-US"/>
        </a:p>
      </dgm:t>
    </dgm:pt>
    <dgm:pt modelId="{B1B2DE91-B817-4052-81C6-87AE145F5B9C}">
      <dgm:prSet phldrT="[文本]" custT="1"/>
      <dgm:spPr/>
      <dgm:t>
        <a:bodyPr/>
        <a:lstStyle/>
        <a:p>
          <a:r>
            <a:rPr lang="zh-CN" altLang="en-US" sz="2400" dirty="0"/>
            <a:t>磁场质量差</a:t>
          </a:r>
        </a:p>
      </dgm:t>
    </dgm:pt>
    <dgm:pt modelId="{80402DED-8D81-49FD-8589-81D747D65B96}" type="parTrans" cxnId="{7C6207D5-1961-4B24-BF2B-9B5F04E93A78}">
      <dgm:prSet/>
      <dgm:spPr/>
      <dgm:t>
        <a:bodyPr/>
        <a:lstStyle/>
        <a:p>
          <a:endParaRPr lang="zh-CN" altLang="en-US"/>
        </a:p>
      </dgm:t>
    </dgm:pt>
    <dgm:pt modelId="{AD4FC9C9-C5B7-435A-96B9-23CD89351868}" type="sibTrans" cxnId="{7C6207D5-1961-4B24-BF2B-9B5F04E93A78}">
      <dgm:prSet/>
      <dgm:spPr/>
      <dgm:t>
        <a:bodyPr/>
        <a:lstStyle/>
        <a:p>
          <a:endParaRPr lang="zh-CN" altLang="en-US"/>
        </a:p>
      </dgm:t>
    </dgm:pt>
    <dgm:pt modelId="{DD87D484-7863-4232-B840-435F54704BFB}">
      <dgm:prSet custT="1"/>
      <dgm:spPr/>
      <dgm:t>
        <a:bodyPr/>
        <a:lstStyle/>
        <a:p>
          <a:r>
            <a:rPr lang="zh-CN" altLang="en-US" sz="2400" dirty="0"/>
            <a:t>结构简单</a:t>
          </a:r>
        </a:p>
      </dgm:t>
    </dgm:pt>
    <dgm:pt modelId="{D9A775A1-84BF-446C-B807-CA86F025B2C1}" type="parTrans" cxnId="{08E342B9-0B9E-4513-8DAD-BDB223F8646E}">
      <dgm:prSet/>
      <dgm:spPr/>
      <dgm:t>
        <a:bodyPr/>
        <a:lstStyle/>
        <a:p>
          <a:endParaRPr lang="zh-CN" altLang="en-US"/>
        </a:p>
      </dgm:t>
    </dgm:pt>
    <dgm:pt modelId="{7592B42C-8D7D-442B-B7EA-5453FD6516F6}" type="sibTrans" cxnId="{08E342B9-0B9E-4513-8DAD-BDB223F8646E}">
      <dgm:prSet/>
      <dgm:spPr/>
      <dgm:t>
        <a:bodyPr/>
        <a:lstStyle/>
        <a:p>
          <a:endParaRPr lang="zh-CN" altLang="en-US"/>
        </a:p>
      </dgm:t>
    </dgm:pt>
    <dgm:pt modelId="{279F79BB-6948-423B-A837-600FCDB7A43F}" type="pres">
      <dgm:prSet presAssocID="{DD3ADB43-79D4-4064-A30A-CC4F12FB9709}" presName="linearFlow" presStyleCnt="0">
        <dgm:presLayoutVars>
          <dgm:dir/>
          <dgm:animLvl val="lvl"/>
          <dgm:resizeHandles/>
        </dgm:presLayoutVars>
      </dgm:prSet>
      <dgm:spPr/>
    </dgm:pt>
    <dgm:pt modelId="{C02D4C2F-F316-4AD1-AAC3-78A0F525E25F}" type="pres">
      <dgm:prSet presAssocID="{D0823967-7CC1-4B92-BCA4-E6762EA4BC4B}" presName="compositeNode" presStyleCnt="0">
        <dgm:presLayoutVars>
          <dgm:bulletEnabled val="1"/>
        </dgm:presLayoutVars>
      </dgm:prSet>
      <dgm:spPr/>
    </dgm:pt>
    <dgm:pt modelId="{AA2A3ECC-62CC-47E9-9BEB-C445F9091EC7}" type="pres">
      <dgm:prSet presAssocID="{D0823967-7CC1-4B92-BCA4-E6762EA4BC4B}" presName="image" presStyleLbl="fgImgPlace1" presStyleIdx="0" presStyleCnt="3"/>
      <dgm:spPr>
        <a:blipFill rotWithShape="1">
          <a:blip xmlns:r="http://schemas.openxmlformats.org/officeDocument/2006/relationships" r:embed="rId1"/>
          <a:srcRect/>
          <a:stretch>
            <a:fillRect l="-7000" r="-7000"/>
          </a:stretch>
        </a:blipFill>
      </dgm:spPr>
    </dgm:pt>
    <dgm:pt modelId="{25254181-0F6F-42FC-8B9C-B7D9155A73FA}" type="pres">
      <dgm:prSet presAssocID="{D0823967-7CC1-4B92-BCA4-E6762EA4BC4B}" presName="childNode" presStyleLbl="node1" presStyleIdx="0" presStyleCnt="3">
        <dgm:presLayoutVars>
          <dgm:bulletEnabled val="1"/>
        </dgm:presLayoutVars>
      </dgm:prSet>
      <dgm:spPr/>
    </dgm:pt>
    <dgm:pt modelId="{9574EDF4-5771-452D-9376-E87C8B2DA809}" type="pres">
      <dgm:prSet presAssocID="{D0823967-7CC1-4B92-BCA4-E6762EA4BC4B}" presName="parentNode" presStyleLbl="revTx" presStyleIdx="0" presStyleCnt="3">
        <dgm:presLayoutVars>
          <dgm:chMax val="0"/>
          <dgm:bulletEnabled val="1"/>
        </dgm:presLayoutVars>
      </dgm:prSet>
      <dgm:spPr/>
    </dgm:pt>
    <dgm:pt modelId="{5E92FD6B-B3D6-4286-B75A-78087F2CE246}" type="pres">
      <dgm:prSet presAssocID="{EA73885C-FE21-4ED3-B494-9DBF2352BFBD}" presName="sibTrans" presStyleCnt="0"/>
      <dgm:spPr/>
    </dgm:pt>
    <dgm:pt modelId="{B285BAE6-8DE9-4534-97D2-2F0DAB04C29B}" type="pres">
      <dgm:prSet presAssocID="{0356CF84-BF84-46CE-9768-4F5802292291}" presName="compositeNode" presStyleCnt="0">
        <dgm:presLayoutVars>
          <dgm:bulletEnabled val="1"/>
        </dgm:presLayoutVars>
      </dgm:prSet>
      <dgm:spPr/>
    </dgm:pt>
    <dgm:pt modelId="{38D7B95B-A279-4D00-A1CC-26869149DC83}" type="pres">
      <dgm:prSet presAssocID="{0356CF84-BF84-46CE-9768-4F5802292291}" presName="image" presStyleLbl="fgImgPlace1" presStyleIdx="1" presStyleCnt="3"/>
      <dgm:spPr>
        <a:blipFill rotWithShape="1">
          <a:blip xmlns:r="http://schemas.openxmlformats.org/officeDocument/2006/relationships" r:embed="rId2"/>
          <a:srcRect/>
          <a:stretch>
            <a:fillRect t="-2000" b="-2000"/>
          </a:stretch>
        </a:blipFill>
      </dgm:spPr>
    </dgm:pt>
    <dgm:pt modelId="{027F9C72-4E8B-412F-AED1-17566607F1A1}" type="pres">
      <dgm:prSet presAssocID="{0356CF84-BF84-46CE-9768-4F5802292291}" presName="childNode" presStyleLbl="node1" presStyleIdx="1" presStyleCnt="3">
        <dgm:presLayoutVars>
          <dgm:bulletEnabled val="1"/>
        </dgm:presLayoutVars>
      </dgm:prSet>
      <dgm:spPr/>
    </dgm:pt>
    <dgm:pt modelId="{A1E8864E-6543-411C-ABA2-E0F3E99A73F3}" type="pres">
      <dgm:prSet presAssocID="{0356CF84-BF84-46CE-9768-4F5802292291}" presName="parentNode" presStyleLbl="revTx" presStyleIdx="1" presStyleCnt="3">
        <dgm:presLayoutVars>
          <dgm:chMax val="0"/>
          <dgm:bulletEnabled val="1"/>
        </dgm:presLayoutVars>
      </dgm:prSet>
      <dgm:spPr/>
    </dgm:pt>
    <dgm:pt modelId="{F5E8BC8A-D289-44A7-968D-F609E87B644F}" type="pres">
      <dgm:prSet presAssocID="{4D11F0C8-D2AB-4BA2-A08D-2D53D47A9891}" presName="sibTrans" presStyleCnt="0"/>
      <dgm:spPr/>
    </dgm:pt>
    <dgm:pt modelId="{1CE027DA-59C4-4834-B0F5-3C0C4ECCE259}" type="pres">
      <dgm:prSet presAssocID="{D84D94D3-C9D0-4ACF-A6C3-D66D7F278FBC}" presName="compositeNode" presStyleCnt="0">
        <dgm:presLayoutVars>
          <dgm:bulletEnabled val="1"/>
        </dgm:presLayoutVars>
      </dgm:prSet>
      <dgm:spPr/>
    </dgm:pt>
    <dgm:pt modelId="{294A8108-F568-4BE8-8075-50A80E92A8E1}" type="pres">
      <dgm:prSet presAssocID="{D84D94D3-C9D0-4ACF-A6C3-D66D7F278FBC}" presName="image" presStyleLbl="fgImgPlace1" presStyleIdx="2" presStyleCnt="3"/>
      <dgm:spPr>
        <a:blipFill rotWithShape="1">
          <a:blip xmlns:r="http://schemas.openxmlformats.org/officeDocument/2006/relationships" r:embed="rId3"/>
          <a:srcRect/>
          <a:stretch>
            <a:fillRect t="-2000" b="-2000"/>
          </a:stretch>
        </a:blipFill>
      </dgm:spPr>
    </dgm:pt>
    <dgm:pt modelId="{8A5832E2-C02F-4D77-8983-484F8CB6DBF6}" type="pres">
      <dgm:prSet presAssocID="{D84D94D3-C9D0-4ACF-A6C3-D66D7F278FBC}" presName="childNode" presStyleLbl="node1" presStyleIdx="2" presStyleCnt="3">
        <dgm:presLayoutVars>
          <dgm:bulletEnabled val="1"/>
        </dgm:presLayoutVars>
      </dgm:prSet>
      <dgm:spPr/>
    </dgm:pt>
    <dgm:pt modelId="{A6FBC732-0022-4E80-AE39-8EA4DA76EC9E}" type="pres">
      <dgm:prSet presAssocID="{D84D94D3-C9D0-4ACF-A6C3-D66D7F278FBC}" presName="parentNode" presStyleLbl="revTx" presStyleIdx="2" presStyleCnt="3">
        <dgm:presLayoutVars>
          <dgm:chMax val="0"/>
          <dgm:bulletEnabled val="1"/>
        </dgm:presLayoutVars>
      </dgm:prSet>
      <dgm:spPr/>
    </dgm:pt>
  </dgm:ptLst>
  <dgm:cxnLst>
    <dgm:cxn modelId="{2AD6FD03-91A3-43CD-B23A-80D9EF2642DA}" type="presOf" srcId="{D84D94D3-C9D0-4ACF-A6C3-D66D7F278FBC}" destId="{A6FBC732-0022-4E80-AE39-8EA4DA76EC9E}" srcOrd="0" destOrd="0" presId="urn:microsoft.com/office/officeart/2005/8/layout/hList2"/>
    <dgm:cxn modelId="{8E0D1D0A-6D48-4477-B016-9D137F353B56}" srcId="{D0823967-7CC1-4B92-BCA4-E6762EA4BC4B}" destId="{5FED460A-E729-4391-8B1B-B6E3BF9ECCA1}" srcOrd="1" destOrd="0" parTransId="{713C3ADC-143E-4A6F-9D43-E419C774F2AE}" sibTransId="{F79DA35F-AFB2-425D-B128-0140E9BC3E9C}"/>
    <dgm:cxn modelId="{4A14B710-B553-4062-BB7E-27F79FE5678B}" srcId="{59B82950-9E40-44BE-9535-12AD8E501C4D}" destId="{A76DA9B1-8D5E-40DB-8EA7-C2F543606D08}" srcOrd="1" destOrd="0" parTransId="{45695239-481F-4177-8FDC-B3748BB43870}" sibTransId="{534AE30F-6479-4E94-93A6-CB736162921A}"/>
    <dgm:cxn modelId="{F064CD12-0598-47E2-952B-A44C27A3B019}" srcId="{5FED460A-E729-4391-8B1B-B6E3BF9ECCA1}" destId="{39DF61C2-F507-4CC4-B8A2-D5226ABEDFB2}" srcOrd="0" destOrd="0" parTransId="{95D3F568-AF6C-4ABA-8EBD-91ECE8B303B5}" sibTransId="{3E41A29A-025B-4147-944C-BBAD3B320EFE}"/>
    <dgm:cxn modelId="{54B99118-086C-46A9-9B71-6DD31A935520}" type="presOf" srcId="{51D37B1B-0422-46BB-B7F2-00C1E42876BA}" destId="{027F9C72-4E8B-412F-AED1-17566607F1A1}" srcOrd="0" destOrd="4" presId="urn:microsoft.com/office/officeart/2005/8/layout/hList2"/>
    <dgm:cxn modelId="{461BA91B-C9D6-4C06-A47F-A047B026A25E}" srcId="{517133B8-1936-4E41-9839-C4AFF41F7055}" destId="{08A18363-618A-43C1-9347-DE7197D5C3BE}" srcOrd="0" destOrd="0" parTransId="{388A1C8F-2931-46FE-A9A2-86D456E6FB2C}" sibTransId="{105BFBA4-BEF3-4237-A486-49F7E2A2CC8E}"/>
    <dgm:cxn modelId="{A8962C25-80E8-446B-857D-DF6CD6D035C6}" srcId="{68E48841-3EF9-46A6-9333-3BCB6C118087}" destId="{DBAB9B00-8D62-4444-8B45-FD489D5F7F66}" srcOrd="0" destOrd="0" parTransId="{DC15374A-1F9C-4431-AA66-D52C4CCCC531}" sibTransId="{80223CC5-7CE5-46D2-8292-B584AD657E8C}"/>
    <dgm:cxn modelId="{7C4C6532-0782-420C-8F95-0652DA38115A}" srcId="{D84D94D3-C9D0-4ACF-A6C3-D66D7F278FBC}" destId="{F175537E-4CCA-4014-83FD-01F89F4797AC}" srcOrd="1" destOrd="0" parTransId="{CA275E3B-A5E3-4270-9586-206143133D44}" sibTransId="{A4ADC6A7-45D3-4791-AF5D-337DB61A727C}"/>
    <dgm:cxn modelId="{3FF41D38-4F0F-4A79-81AA-B69DF821B864}" type="presOf" srcId="{08A18363-618A-43C1-9347-DE7197D5C3BE}" destId="{25254181-0F6F-42FC-8B9C-B7D9155A73FA}" srcOrd="0" destOrd="1" presId="urn:microsoft.com/office/officeart/2005/8/layout/hList2"/>
    <dgm:cxn modelId="{84255D3E-9468-42AC-8F5E-44D6B2833C1B}" srcId="{517133B8-1936-4E41-9839-C4AFF41F7055}" destId="{B5A1DF78-D93A-46AF-BA3F-DB65090EE7ED}" srcOrd="1" destOrd="0" parTransId="{B96C748A-DCE9-4F44-A05B-B43133C9D530}" sibTransId="{37DBCF15-3417-4D99-8F07-9EDA369BDA0B}"/>
    <dgm:cxn modelId="{732E205C-6FB3-49B8-ACF5-2026A62603D1}" type="presOf" srcId="{01D2EAF5-F61F-4105-8B27-0027EAA942FE}" destId="{8A5832E2-C02F-4D77-8983-484F8CB6DBF6}" srcOrd="0" destOrd="5" presId="urn:microsoft.com/office/officeart/2005/8/layout/hList2"/>
    <dgm:cxn modelId="{3A934346-A78C-4B21-AEA9-A1B7368280E8}" type="presOf" srcId="{DD87D484-7863-4232-B840-435F54704BFB}" destId="{8A5832E2-C02F-4D77-8983-484F8CB6DBF6}" srcOrd="0" destOrd="1" presId="urn:microsoft.com/office/officeart/2005/8/layout/hList2"/>
    <dgm:cxn modelId="{707E7847-D100-4EB0-A050-91F86FC37AB6}" srcId="{68E48841-3EF9-46A6-9333-3BCB6C118087}" destId="{3CAACBB2-B141-4462-B53D-37308D8A3110}" srcOrd="1" destOrd="0" parTransId="{F997982E-9996-4007-AE58-81208BF17863}" sibTransId="{9ED5C683-7C15-4C85-9AF9-B7AE77096845}"/>
    <dgm:cxn modelId="{9E94F568-FBAC-4889-9A60-6772F198F1D2}" type="presOf" srcId="{DBAB9B00-8D62-4444-8B45-FD489D5F7F66}" destId="{027F9C72-4E8B-412F-AED1-17566607F1A1}" srcOrd="0" destOrd="1" presId="urn:microsoft.com/office/officeart/2005/8/layout/hList2"/>
    <dgm:cxn modelId="{CBF5D369-7541-4D95-B165-A174B9AC922D}" type="presOf" srcId="{517133B8-1936-4E41-9839-C4AFF41F7055}" destId="{25254181-0F6F-42FC-8B9C-B7D9155A73FA}" srcOrd="0" destOrd="0" presId="urn:microsoft.com/office/officeart/2005/8/layout/hList2"/>
    <dgm:cxn modelId="{5E71204C-C279-444E-BE86-03029C2ADB23}" type="presOf" srcId="{5FED460A-E729-4391-8B1B-B6E3BF9ECCA1}" destId="{25254181-0F6F-42FC-8B9C-B7D9155A73FA}" srcOrd="0" destOrd="3" presId="urn:microsoft.com/office/officeart/2005/8/layout/hList2"/>
    <dgm:cxn modelId="{1E161271-07AD-4FA3-93F5-F4729BCDF92C}" srcId="{5FED460A-E729-4391-8B1B-B6E3BF9ECCA1}" destId="{DB95EC28-6862-440B-A927-612B6FD7C05B}" srcOrd="1" destOrd="0" parTransId="{81F640C8-C749-4408-817D-91DB74CAD207}" sibTransId="{64C11F4C-5873-4DDE-88EB-FBF81374B571}"/>
    <dgm:cxn modelId="{2F00A377-C0B7-49FF-B3AF-381A4010F717}" type="presOf" srcId="{B5A1DF78-D93A-46AF-BA3F-DB65090EE7ED}" destId="{25254181-0F6F-42FC-8B9C-B7D9155A73FA}" srcOrd="0" destOrd="2" presId="urn:microsoft.com/office/officeart/2005/8/layout/hList2"/>
    <dgm:cxn modelId="{D85A3079-5329-4DB8-855C-47A847E9B62B}" srcId="{0356CF84-BF84-46CE-9768-4F5802292291}" destId="{68E48841-3EF9-46A6-9333-3BCB6C118087}" srcOrd="0" destOrd="0" parTransId="{39A13D69-F250-4F58-9B59-FC65A6223B99}" sibTransId="{4F86E348-AFBC-4117-BCE2-34D0AA4E2DA1}"/>
    <dgm:cxn modelId="{66F6BF7A-D057-4FA2-8A9D-C6B7D307F915}" type="presOf" srcId="{559A0BEE-5E25-4AAB-99F2-620AFF5ED7E9}" destId="{027F9C72-4E8B-412F-AED1-17566607F1A1}" srcOrd="0" destOrd="3" presId="urn:microsoft.com/office/officeart/2005/8/layout/hList2"/>
    <dgm:cxn modelId="{856F7C83-48B4-42DB-A01C-CB9F921A3E4C}" srcId="{559A0BEE-5E25-4AAB-99F2-620AFF5ED7E9}" destId="{BBD1C2B6-46BB-46A7-B3ED-3F69A9500CB6}" srcOrd="1" destOrd="0" parTransId="{710F39AA-C47B-428F-BCD9-5D290BF41E4E}" sibTransId="{98B46AAA-853E-46A9-9CF0-97FD5A9AB3F0}"/>
    <dgm:cxn modelId="{B3CAB885-7BE5-4C0E-B44E-B573BF658D86}" type="presOf" srcId="{BBD1C2B6-46BB-46A7-B3ED-3F69A9500CB6}" destId="{027F9C72-4E8B-412F-AED1-17566607F1A1}" srcOrd="0" destOrd="5" presId="urn:microsoft.com/office/officeart/2005/8/layout/hList2"/>
    <dgm:cxn modelId="{70270B8D-3CE4-41D3-B312-76A3245BCEB8}" type="presOf" srcId="{39DF61C2-F507-4CC4-B8A2-D5226ABEDFB2}" destId="{25254181-0F6F-42FC-8B9C-B7D9155A73FA}" srcOrd="0" destOrd="4" presId="urn:microsoft.com/office/officeart/2005/8/layout/hList2"/>
    <dgm:cxn modelId="{9AC61F8F-B121-44F7-8663-DE5B9D408379}" type="presOf" srcId="{B1B2DE91-B817-4052-81C6-87AE145F5B9C}" destId="{8A5832E2-C02F-4D77-8983-484F8CB6DBF6}" srcOrd="0" destOrd="6" presId="urn:microsoft.com/office/officeart/2005/8/layout/hList2"/>
    <dgm:cxn modelId="{985B6C8F-B327-4C8D-844E-C255BD094A8E}" type="presOf" srcId="{3CAACBB2-B141-4462-B53D-37308D8A3110}" destId="{027F9C72-4E8B-412F-AED1-17566607F1A1}" srcOrd="0" destOrd="2" presId="urn:microsoft.com/office/officeart/2005/8/layout/hList2"/>
    <dgm:cxn modelId="{B1D68594-FED9-4FE7-B8C1-8F05176E5F35}" type="presOf" srcId="{0356CF84-BF84-46CE-9768-4F5802292291}" destId="{A1E8864E-6543-411C-ABA2-E0F3E99A73F3}" srcOrd="0" destOrd="0" presId="urn:microsoft.com/office/officeart/2005/8/layout/hList2"/>
    <dgm:cxn modelId="{282FB5A1-8DCF-41B3-9285-46A3877E1AAE}" type="presOf" srcId="{59B82950-9E40-44BE-9535-12AD8E501C4D}" destId="{8A5832E2-C02F-4D77-8983-484F8CB6DBF6}" srcOrd="0" destOrd="0" presId="urn:microsoft.com/office/officeart/2005/8/layout/hList2"/>
    <dgm:cxn modelId="{E2DE74A6-3D00-44F9-92F4-EB6FE2B18D2D}" type="presOf" srcId="{D0823967-7CC1-4B92-BCA4-E6762EA4BC4B}" destId="{9574EDF4-5771-452D-9376-E87C8B2DA809}" srcOrd="0" destOrd="0" presId="urn:microsoft.com/office/officeart/2005/8/layout/hList2"/>
    <dgm:cxn modelId="{B8BAC1AC-0296-4E7A-8223-62937CD962D0}" srcId="{D0823967-7CC1-4B92-BCA4-E6762EA4BC4B}" destId="{517133B8-1936-4E41-9839-C4AFF41F7055}" srcOrd="0" destOrd="0" parTransId="{70C5BF3F-98BD-4B8D-A6EA-1C846E4BDFF8}" sibTransId="{37297AC4-B23A-460B-9F71-5008ECBF7DA1}"/>
    <dgm:cxn modelId="{08E342B9-0B9E-4513-8DAD-BDB223F8646E}" srcId="{59B82950-9E40-44BE-9535-12AD8E501C4D}" destId="{DD87D484-7863-4232-B840-435F54704BFB}" srcOrd="0" destOrd="0" parTransId="{D9A775A1-84BF-446C-B807-CA86F025B2C1}" sibTransId="{7592B42C-8D7D-442B-B7EA-5453FD6516F6}"/>
    <dgm:cxn modelId="{6F08EBBE-F9EE-4BEA-8E68-F8D07C46BA05}" srcId="{559A0BEE-5E25-4AAB-99F2-620AFF5ED7E9}" destId="{51D37B1B-0422-46BB-B7F2-00C1E42876BA}" srcOrd="0" destOrd="0" parTransId="{48D8175B-0DC1-40CA-9851-49DAF5B9551F}" sibTransId="{5D96A8B5-01FE-4B29-8A07-46DDC0B3C59A}"/>
    <dgm:cxn modelId="{17FDEFCA-05E3-49B9-9C17-3ABC1EC43ADC}" srcId="{DD3ADB43-79D4-4064-A30A-CC4F12FB9709}" destId="{D84D94D3-C9D0-4ACF-A6C3-D66D7F278FBC}" srcOrd="2" destOrd="0" parTransId="{362C61C0-D322-43C1-A8B0-8013715D6668}" sibTransId="{A873ABA1-D7E8-4A88-B217-B9723C1DEA62}"/>
    <dgm:cxn modelId="{F511F1CC-BC5D-483B-ABD4-7C358E3BBC10}" srcId="{F175537E-4CCA-4014-83FD-01F89F4797AC}" destId="{2536BABB-5D40-447E-8A37-61CD6945BDDA}" srcOrd="0" destOrd="0" parTransId="{4B4F2D30-5E9E-4770-96F2-D980302B5146}" sibTransId="{A820547E-AA1E-4CAB-B9ED-5194AD542DDA}"/>
    <dgm:cxn modelId="{A5BE11CF-DFB7-49F8-B2BE-7A42356F5FA2}" srcId="{DD3ADB43-79D4-4064-A30A-CC4F12FB9709}" destId="{D0823967-7CC1-4B92-BCA4-E6762EA4BC4B}" srcOrd="0" destOrd="0" parTransId="{6070F0CC-1E12-46B3-B506-186867DE00B9}" sibTransId="{EA73885C-FE21-4ED3-B494-9DBF2352BFBD}"/>
    <dgm:cxn modelId="{1F13D4CF-CBDB-47BE-A540-B9E042F0E6E3}" type="presOf" srcId="{68E48841-3EF9-46A6-9333-3BCB6C118087}" destId="{027F9C72-4E8B-412F-AED1-17566607F1A1}" srcOrd="0" destOrd="0" presId="urn:microsoft.com/office/officeart/2005/8/layout/hList2"/>
    <dgm:cxn modelId="{7C6207D5-1961-4B24-BF2B-9B5F04E93A78}" srcId="{F175537E-4CCA-4014-83FD-01F89F4797AC}" destId="{B1B2DE91-B817-4052-81C6-87AE145F5B9C}" srcOrd="2" destOrd="0" parTransId="{80402DED-8D81-49FD-8589-81D747D65B96}" sibTransId="{AD4FC9C9-C5B7-435A-96B9-23CD89351868}"/>
    <dgm:cxn modelId="{02A5A7DC-B1BA-41B5-97DB-03207298DD0A}" type="presOf" srcId="{2536BABB-5D40-447E-8A37-61CD6945BDDA}" destId="{8A5832E2-C02F-4D77-8983-484F8CB6DBF6}" srcOrd="0" destOrd="4" presId="urn:microsoft.com/office/officeart/2005/8/layout/hList2"/>
    <dgm:cxn modelId="{E23519DE-5475-4668-AE2B-A5CA7B4A5579}" type="presOf" srcId="{DD3ADB43-79D4-4064-A30A-CC4F12FB9709}" destId="{279F79BB-6948-423B-A837-600FCDB7A43F}" srcOrd="0" destOrd="0" presId="urn:microsoft.com/office/officeart/2005/8/layout/hList2"/>
    <dgm:cxn modelId="{91F729E0-801D-4B9C-8C0A-FD08FAE213BF}" srcId="{D84D94D3-C9D0-4ACF-A6C3-D66D7F278FBC}" destId="{59B82950-9E40-44BE-9535-12AD8E501C4D}" srcOrd="0" destOrd="0" parTransId="{ED7AE4E0-2525-4400-825E-467E5A73C151}" sibTransId="{7FA9C27F-5157-4DA5-9F63-754C73D0B5BC}"/>
    <dgm:cxn modelId="{222879E1-F928-4925-A0A3-D526C3024F09}" type="presOf" srcId="{DB95EC28-6862-440B-A927-612B6FD7C05B}" destId="{25254181-0F6F-42FC-8B9C-B7D9155A73FA}" srcOrd="0" destOrd="5" presId="urn:microsoft.com/office/officeart/2005/8/layout/hList2"/>
    <dgm:cxn modelId="{421C03E7-D644-4185-8279-7F5419548D52}" type="presOf" srcId="{A76DA9B1-8D5E-40DB-8EA7-C2F543606D08}" destId="{8A5832E2-C02F-4D77-8983-484F8CB6DBF6}" srcOrd="0" destOrd="2" presId="urn:microsoft.com/office/officeart/2005/8/layout/hList2"/>
    <dgm:cxn modelId="{4D3A0FF5-0334-4F53-AC3C-15A375DA7F68}" srcId="{DD3ADB43-79D4-4064-A30A-CC4F12FB9709}" destId="{0356CF84-BF84-46CE-9768-4F5802292291}" srcOrd="1" destOrd="0" parTransId="{8958E4B4-829D-43BF-AA5B-1C3DC33192AF}" sibTransId="{4D11F0C8-D2AB-4BA2-A08D-2D53D47A9891}"/>
    <dgm:cxn modelId="{338029F6-7082-4820-BD69-76EAA0770379}" srcId="{F175537E-4CCA-4014-83FD-01F89F4797AC}" destId="{01D2EAF5-F61F-4105-8B27-0027EAA942FE}" srcOrd="1" destOrd="0" parTransId="{9B47645D-C104-463F-9992-5792F290938A}" sibTransId="{7986EC85-7F5F-4B18-9313-8674669C90DB}"/>
    <dgm:cxn modelId="{F90BB4F8-6D2C-4E1D-B8E4-3B558907CFCF}" srcId="{0356CF84-BF84-46CE-9768-4F5802292291}" destId="{559A0BEE-5E25-4AAB-99F2-620AFF5ED7E9}" srcOrd="1" destOrd="0" parTransId="{676A33DB-4E94-4A46-A1C6-07D9CD99B7FE}" sibTransId="{8C7E450D-4198-4FDF-A7A2-74F537A8E4D8}"/>
    <dgm:cxn modelId="{32C419FB-6C2D-48FD-8A57-2594C9563832}" type="presOf" srcId="{F175537E-4CCA-4014-83FD-01F89F4797AC}" destId="{8A5832E2-C02F-4D77-8983-484F8CB6DBF6}" srcOrd="0" destOrd="3" presId="urn:microsoft.com/office/officeart/2005/8/layout/hList2"/>
    <dgm:cxn modelId="{E4F1266A-6AA2-4059-857B-84E4E93814D0}" type="presParOf" srcId="{279F79BB-6948-423B-A837-600FCDB7A43F}" destId="{C02D4C2F-F316-4AD1-AAC3-78A0F525E25F}" srcOrd="0" destOrd="0" presId="urn:microsoft.com/office/officeart/2005/8/layout/hList2"/>
    <dgm:cxn modelId="{7DA8E1F5-DA6C-4250-A636-862B9871B462}" type="presParOf" srcId="{C02D4C2F-F316-4AD1-AAC3-78A0F525E25F}" destId="{AA2A3ECC-62CC-47E9-9BEB-C445F9091EC7}" srcOrd="0" destOrd="0" presId="urn:microsoft.com/office/officeart/2005/8/layout/hList2"/>
    <dgm:cxn modelId="{D5429594-EF02-4A03-AAC6-99F81E8E2E5F}" type="presParOf" srcId="{C02D4C2F-F316-4AD1-AAC3-78A0F525E25F}" destId="{25254181-0F6F-42FC-8B9C-B7D9155A73FA}" srcOrd="1" destOrd="0" presId="urn:microsoft.com/office/officeart/2005/8/layout/hList2"/>
    <dgm:cxn modelId="{E32C96EA-0795-4486-8184-685EF4E7B6B7}" type="presParOf" srcId="{C02D4C2F-F316-4AD1-AAC3-78A0F525E25F}" destId="{9574EDF4-5771-452D-9376-E87C8B2DA809}" srcOrd="2" destOrd="0" presId="urn:microsoft.com/office/officeart/2005/8/layout/hList2"/>
    <dgm:cxn modelId="{54E9AC99-664F-4600-A651-A35109893F8B}" type="presParOf" srcId="{279F79BB-6948-423B-A837-600FCDB7A43F}" destId="{5E92FD6B-B3D6-4286-B75A-78087F2CE246}" srcOrd="1" destOrd="0" presId="urn:microsoft.com/office/officeart/2005/8/layout/hList2"/>
    <dgm:cxn modelId="{97C2B235-95A0-474D-87B7-6F1A43FC9388}" type="presParOf" srcId="{279F79BB-6948-423B-A837-600FCDB7A43F}" destId="{B285BAE6-8DE9-4534-97D2-2F0DAB04C29B}" srcOrd="2" destOrd="0" presId="urn:microsoft.com/office/officeart/2005/8/layout/hList2"/>
    <dgm:cxn modelId="{F5E4CA4F-29B3-4D18-8E13-DB0685D13EB7}" type="presParOf" srcId="{B285BAE6-8DE9-4534-97D2-2F0DAB04C29B}" destId="{38D7B95B-A279-4D00-A1CC-26869149DC83}" srcOrd="0" destOrd="0" presId="urn:microsoft.com/office/officeart/2005/8/layout/hList2"/>
    <dgm:cxn modelId="{92350247-1E83-4E3D-87A0-D24A08F9FE15}" type="presParOf" srcId="{B285BAE6-8DE9-4534-97D2-2F0DAB04C29B}" destId="{027F9C72-4E8B-412F-AED1-17566607F1A1}" srcOrd="1" destOrd="0" presId="urn:microsoft.com/office/officeart/2005/8/layout/hList2"/>
    <dgm:cxn modelId="{EB5AE1D0-B56B-4BC3-9CB3-C25A122B2D01}" type="presParOf" srcId="{B285BAE6-8DE9-4534-97D2-2F0DAB04C29B}" destId="{A1E8864E-6543-411C-ABA2-E0F3E99A73F3}" srcOrd="2" destOrd="0" presId="urn:microsoft.com/office/officeart/2005/8/layout/hList2"/>
    <dgm:cxn modelId="{353B2CC4-55AC-46C5-8C70-A1A91D903C6A}" type="presParOf" srcId="{279F79BB-6948-423B-A837-600FCDB7A43F}" destId="{F5E8BC8A-D289-44A7-968D-F609E87B644F}" srcOrd="3" destOrd="0" presId="urn:microsoft.com/office/officeart/2005/8/layout/hList2"/>
    <dgm:cxn modelId="{D3CCB46F-F178-49D6-A0AC-4383EFCD63BE}" type="presParOf" srcId="{279F79BB-6948-423B-A837-600FCDB7A43F}" destId="{1CE027DA-59C4-4834-B0F5-3C0C4ECCE259}" srcOrd="4" destOrd="0" presId="urn:microsoft.com/office/officeart/2005/8/layout/hList2"/>
    <dgm:cxn modelId="{5AF903DB-C3B9-46D6-BC9A-3451EDCA01AB}" type="presParOf" srcId="{1CE027DA-59C4-4834-B0F5-3C0C4ECCE259}" destId="{294A8108-F568-4BE8-8075-50A80E92A8E1}" srcOrd="0" destOrd="0" presId="urn:microsoft.com/office/officeart/2005/8/layout/hList2"/>
    <dgm:cxn modelId="{669DD932-1F12-41A3-A754-5D7E0D9AAC38}" type="presParOf" srcId="{1CE027DA-59C4-4834-B0F5-3C0C4ECCE259}" destId="{8A5832E2-C02F-4D77-8983-484F8CB6DBF6}" srcOrd="1" destOrd="0" presId="urn:microsoft.com/office/officeart/2005/8/layout/hList2"/>
    <dgm:cxn modelId="{05FF69DD-9EBD-4314-A82C-854763D8E892}" type="presParOf" srcId="{1CE027DA-59C4-4834-B0F5-3C0C4ECCE259}" destId="{A6FBC732-0022-4E80-AE39-8EA4DA76EC9E}" srcOrd="2" destOrd="0" presId="urn:microsoft.com/office/officeart/2005/8/layout/h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74EDF4-5771-452D-9376-E87C8B2DA809}">
      <dsp:nvSpPr>
        <dsp:cNvPr id="0" name=""/>
        <dsp:cNvSpPr/>
      </dsp:nvSpPr>
      <dsp:spPr>
        <a:xfrm rot="16200000">
          <a:off x="-1589340" y="2520782"/>
          <a:ext cx="3806238" cy="5055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445854" bIns="0" numCol="1" spcCol="1270" anchor="t" anchorCtr="0">
          <a:noAutofit/>
        </a:bodyPr>
        <a:lstStyle/>
        <a:p>
          <a:pPr marL="0" lvl="0" indent="0" algn="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纯永磁双环方案</a:t>
          </a:r>
        </a:p>
      </dsp:txBody>
      <dsp:txXfrm>
        <a:off x="-1589340" y="2520782"/>
        <a:ext cx="3806238" cy="505535"/>
      </dsp:txXfrm>
    </dsp:sp>
    <dsp:sp modelId="{25254181-0F6F-42FC-8B9C-B7D9155A73FA}">
      <dsp:nvSpPr>
        <dsp:cNvPr id="0" name=""/>
        <dsp:cNvSpPr/>
      </dsp:nvSpPr>
      <dsp:spPr>
        <a:xfrm>
          <a:off x="566546" y="870430"/>
          <a:ext cx="2518102" cy="380623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445854" rIns="170688" bIns="170688" numCol="1" spcCol="1270" anchor="t" anchorCtr="0">
          <a:noAutofit/>
        </a:bodyPr>
        <a:lstStyle/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优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驱动扭矩小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磁场相位在线可调</a:t>
          </a:r>
        </a:p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缺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垫补难度大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制造成本高</a:t>
          </a:r>
        </a:p>
      </dsp:txBody>
      <dsp:txXfrm>
        <a:off x="566546" y="870430"/>
        <a:ext cx="2518102" cy="3806238"/>
      </dsp:txXfrm>
    </dsp:sp>
    <dsp:sp modelId="{AA2A3ECC-62CC-47E9-9BEB-C445F9091EC7}">
      <dsp:nvSpPr>
        <dsp:cNvPr id="0" name=""/>
        <dsp:cNvSpPr/>
      </dsp:nvSpPr>
      <dsp:spPr>
        <a:xfrm>
          <a:off x="61010" y="203123"/>
          <a:ext cx="1011070" cy="1011070"/>
        </a:xfrm>
        <a:prstGeom prst="rect">
          <a:avLst/>
        </a:prstGeom>
        <a:blipFill rotWithShape="1">
          <a:blip xmlns:r="http://schemas.openxmlformats.org/officeDocument/2006/relationships" r:embed="rId1"/>
          <a:srcRect/>
          <a:stretch>
            <a:fillRect l="-7000" r="-7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E8864E-6543-411C-ABA2-E0F3E99A73F3}">
      <dsp:nvSpPr>
        <dsp:cNvPr id="0" name=""/>
        <dsp:cNvSpPr/>
      </dsp:nvSpPr>
      <dsp:spPr>
        <a:xfrm rot="16200000">
          <a:off x="2095629" y="2520782"/>
          <a:ext cx="3806238" cy="5055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445854" bIns="0" numCol="1" spcCol="1270" anchor="t" anchorCtr="0">
          <a:noAutofit/>
        </a:bodyPr>
        <a:lstStyle/>
        <a:p>
          <a:pPr marL="0" lvl="0" indent="0" algn="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混合型转动方案</a:t>
          </a:r>
        </a:p>
      </dsp:txBody>
      <dsp:txXfrm>
        <a:off x="2095629" y="2520782"/>
        <a:ext cx="3806238" cy="505535"/>
      </dsp:txXfrm>
    </dsp:sp>
    <dsp:sp modelId="{027F9C72-4E8B-412F-AED1-17566607F1A1}">
      <dsp:nvSpPr>
        <dsp:cNvPr id="0" name=""/>
        <dsp:cNvSpPr/>
      </dsp:nvSpPr>
      <dsp:spPr>
        <a:xfrm>
          <a:off x="4251516" y="870430"/>
          <a:ext cx="2518102" cy="380623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808" tIns="445854" rIns="241808" bIns="241808" numCol="1" spcCol="1270" anchor="t" anchorCtr="0">
          <a:noAutofit/>
        </a:bodyPr>
        <a:lstStyle/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优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磁场质量容易保证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铁芯可拆开</a:t>
          </a:r>
        </a:p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缺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磁滞效应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 dirty="0"/>
            <a:t>……</a:t>
          </a:r>
          <a:endParaRPr lang="zh-CN" altLang="en-US" sz="2400" kern="1200" dirty="0"/>
        </a:p>
      </dsp:txBody>
      <dsp:txXfrm>
        <a:off x="4251516" y="870430"/>
        <a:ext cx="2518102" cy="3806238"/>
      </dsp:txXfrm>
    </dsp:sp>
    <dsp:sp modelId="{38D7B95B-A279-4D00-A1CC-26869149DC83}">
      <dsp:nvSpPr>
        <dsp:cNvPr id="0" name=""/>
        <dsp:cNvSpPr/>
      </dsp:nvSpPr>
      <dsp:spPr>
        <a:xfrm>
          <a:off x="3745981" y="203123"/>
          <a:ext cx="1011070" cy="1011070"/>
        </a:xfrm>
        <a:prstGeom prst="rect">
          <a:avLst/>
        </a:prstGeom>
        <a:blipFill rotWithShape="1">
          <a:blip xmlns:r="http://schemas.openxmlformats.org/officeDocument/2006/relationships" r:embed="rId2"/>
          <a:srcRect/>
          <a:stretch>
            <a:fillRect t="-2000" b="-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6FBC732-0022-4E80-AE39-8EA4DA76EC9E}">
      <dsp:nvSpPr>
        <dsp:cNvPr id="0" name=""/>
        <dsp:cNvSpPr/>
      </dsp:nvSpPr>
      <dsp:spPr>
        <a:xfrm rot="16200000">
          <a:off x="5780599" y="2520782"/>
          <a:ext cx="3806238" cy="5055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445854" bIns="0" numCol="1" spcCol="1270" anchor="t" anchorCtr="0">
          <a:noAutofit/>
        </a:bodyPr>
        <a:lstStyle/>
        <a:p>
          <a:pPr marL="0" lvl="0" indent="0" algn="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混合型移动方案</a:t>
          </a:r>
        </a:p>
      </dsp:txBody>
      <dsp:txXfrm>
        <a:off x="5780599" y="2520782"/>
        <a:ext cx="3806238" cy="505535"/>
      </dsp:txXfrm>
    </dsp:sp>
    <dsp:sp modelId="{8A5832E2-C02F-4D77-8983-484F8CB6DBF6}">
      <dsp:nvSpPr>
        <dsp:cNvPr id="0" name=""/>
        <dsp:cNvSpPr/>
      </dsp:nvSpPr>
      <dsp:spPr>
        <a:xfrm>
          <a:off x="7936486" y="870430"/>
          <a:ext cx="2518102" cy="380623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808" tIns="445854" rIns="241808" bIns="241808" numCol="1" spcCol="1270" anchor="t" anchorCtr="0">
          <a:noAutofit/>
        </a:bodyPr>
        <a:lstStyle/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优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结构简单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制造成本低</a:t>
          </a:r>
        </a:p>
        <a:p>
          <a:pPr marL="285750" lvl="1" indent="-285750" algn="l" defTabSz="1511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400" kern="1200" dirty="0"/>
            <a:t>缺点：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磁滞效应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驱动难度大</a:t>
          </a:r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 dirty="0"/>
            <a:t>磁场质量差</a:t>
          </a:r>
        </a:p>
      </dsp:txBody>
      <dsp:txXfrm>
        <a:off x="7936486" y="870430"/>
        <a:ext cx="2518102" cy="3806238"/>
      </dsp:txXfrm>
    </dsp:sp>
    <dsp:sp modelId="{294A8108-F568-4BE8-8075-50A80E92A8E1}">
      <dsp:nvSpPr>
        <dsp:cNvPr id="0" name=""/>
        <dsp:cNvSpPr/>
      </dsp:nvSpPr>
      <dsp:spPr>
        <a:xfrm>
          <a:off x="7430951" y="203123"/>
          <a:ext cx="1011070" cy="1011070"/>
        </a:xfrm>
        <a:prstGeom prst="rect">
          <a:avLst/>
        </a:prstGeom>
        <a:blipFill rotWithShape="1">
          <a:blip xmlns:r="http://schemas.openxmlformats.org/officeDocument/2006/relationships" r:embed="rId3"/>
          <a:srcRect/>
          <a:stretch>
            <a:fillRect t="-2000" b="-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2">
  <dgm:title val=""/>
  <dgm:desc val=""/>
  <dgm:catLst>
    <dgm:cat type="list" pri="6000"/>
    <dgm:cat type="relationship" pri="16000"/>
    <dgm:cat type="picture" pri="29000"/>
    <dgm:cat type="pictureconvert" pri="2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/>
    </dgm:varLst>
    <dgm:choose name="Name0">
      <dgm:if name="Name1" func="var" arg="dir" op="equ" val="norm">
        <dgm:alg type="lin">
          <dgm:param type="linDir" val="fromL"/>
          <dgm:param type="nodeVertAlign" val="t"/>
        </dgm:alg>
      </dgm:if>
      <dgm:else name="Name2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Node" refType="w"/>
      <dgm:constr type="h" for="ch" forName="compositeNode" refType="h"/>
      <dgm:constr type="w" for="ch" forName="sibTrans" refType="w" refFor="ch" refForName="compositeNode" op="equ" fact="0.2"/>
      <dgm:constr type="h" for="des" forName="childNode" op="equ"/>
      <dgm:constr type="w" for="des" forName="childNode" op="equ"/>
      <dgm:constr type="w" for="des" forName="parentNode" op="equ"/>
      <dgm:constr type="h" for="des" forName="image" op="equ"/>
      <dgm:constr type="w" for="des" forName="image" op="equ"/>
      <dgm:constr type="primFontSz" for="des" forName="parentNode" op="equ" val="65"/>
      <dgm:constr type="primFontSz" for="des" forName="childNode" op="equ" val="65"/>
    </dgm:constrLst>
    <dgm:ruleLst/>
    <dgm:forEach name="Name3" axis="ch" ptType="node">
      <dgm:layoutNode name="compositeNode">
        <dgm:varLst>
          <dgm:bulletEnabled val="1"/>
        </dgm:varLst>
        <dgm:alg type="composite"/>
        <dgm:presOf/>
        <dgm:choose name="Name4">
          <dgm:if name="Name5" func="var" arg="dir" op="equ" val="norm">
            <dgm:constrLst>
              <dgm:constr type="w" for="ch" forName="image" refType="w"/>
              <dgm:constr type="h" for="ch" forName="image" refType="h"/>
              <dgm:constr type="h" for="ch" forName="image" refType="w" refFor="ch" refForName="image" op="lte"/>
              <dgm:constr type="w" for="ch" forName="image" refType="h" refFor="ch" refForName="image" op="lte"/>
              <dgm:constr type="w" for="ch" forName="image" refType="w" op="lte" fact="0.33"/>
              <dgm:constr type="h" for="ch" forName="image" refType="h" op="lte" fact="0.33"/>
              <dgm:constr type="t" for="ch" forName="image"/>
              <dgm:constr type="l" for="ch" forName="image"/>
              <dgm:constr type="w" for="ch" forName="childNode" refType="w" fact="0.85"/>
              <dgm:constr type="h" for="ch" forName="childNode" refType="h" fact="0.78"/>
              <dgm:constr type="t" for="ch" forName="childNode" refType="h" refFor="ch" refForName="image" fact="0.66"/>
              <dgm:constr type="l" for="ch" forName="childNode" refType="w" refFor="ch" refForName="image" fact="0.5"/>
              <dgm:constr type="tMarg" for="ch" forName="childNode" refType="w" refFor="ch" refForName="image" fact="1.25"/>
              <dgm:constr type="t" for="ch" forName="parentNode" refType="h" refFor="ch" refForName="image" fact="0.66"/>
              <dgm:constr type="b" for="ch" forName="parentNode" refType="b" refFor="ch" refForName="childNode"/>
              <dgm:constr type="l" for="ch" forName="parentNode"/>
              <dgm:constr type="r" for="ch" forName="parentNode" refType="l" refFor="ch" refForName="childNode"/>
              <dgm:constr type="rMarg" for="ch" forName="parentNode" refType="w" refFor="ch" refForName="image" fact="1.25"/>
            </dgm:constrLst>
          </dgm:if>
          <dgm:else name="Name6">
            <dgm:constrLst>
              <dgm:constr type="w" for="ch" forName="image" refType="w"/>
              <dgm:constr type="h" for="ch" forName="image" refType="h"/>
              <dgm:constr type="h" for="ch" forName="image" refType="w" refFor="ch" refForName="image" op="lte"/>
              <dgm:constr type="w" for="ch" forName="image" refType="h" refFor="ch" refForName="image" op="lte"/>
              <dgm:constr type="w" for="ch" forName="image" refType="w" op="lte" fact="0.33"/>
              <dgm:constr type="h" for="ch" forName="image" refType="h" op="lte" fact="0.33"/>
              <dgm:constr type="t" for="ch" forName="image"/>
              <dgm:constr type="r" for="ch" forName="image" refType="w"/>
              <dgm:constr type="w" for="ch" forName="childNode" refType="w" fact="0.85"/>
              <dgm:constr type="h" for="ch" forName="childNode" refType="h" fact="0.78"/>
              <dgm:constr type="t" for="ch" forName="childNode" refType="h" refFor="ch" refForName="image" fact="0.66"/>
              <dgm:constr type="r" for="ch" forName="childNode" refType="w"/>
              <dgm:constr type="rOff" for="ch" forName="childNode" refType="w" refFor="ch" refForName="image" fact="-0.5"/>
              <dgm:constr type="tMarg" for="ch" forName="childNode" refType="w" refFor="ch" refForName="image" fact="1.25"/>
              <dgm:constr type="t" for="ch" forName="parentNode" refType="h" refFor="ch" refForName="image" fact="0.66"/>
              <dgm:constr type="b" for="ch" forName="parentNode" refType="b" refFor="ch" refForName="childNode"/>
              <dgm:constr type="r" for="ch" forName="parentNode" refType="w"/>
              <dgm:constr type="l" for="ch" forName="parentNode" refType="r" refFor="ch" refForName="childNode"/>
              <dgm:constr type="lOff" for="ch" forName="parentNode" refType="rOff" refFor="ch" refForName="childNode"/>
              <dgm:constr type="lMarg" for="ch" forName="parentNode" refType="w" refFor="ch" refForName="image" fact="1.25"/>
            </dgm:constrLst>
          </dgm:else>
        </dgm:choose>
        <dgm:ruleLst>
          <dgm:rule type="w" for="ch" forName="childNode" val="NaN" fact="0.4" max="NaN"/>
          <dgm:rule type="h" for="ch" forName="childNode" val="NaN" fact="0.5" max="NaN"/>
        </dgm:ruleLst>
        <dgm:layoutNode name="image" styleLbl="fgImgPlace1">
          <dgm:alg type="sp"/>
          <dgm:shape xmlns:r="http://schemas.openxmlformats.org/officeDocument/2006/relationships" type="rect" r:blip="" zOrderOff="4" blipPhldr="1">
            <dgm:adjLst/>
          </dgm:shape>
          <dgm:presOf/>
          <dgm:constrLst/>
          <dgm:ruleLst/>
        </dgm:layoutNode>
        <dgm:layoutNode name="childNode" styleLbl="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 zOrderOff="2">
            <dgm:adjLst/>
          </dgm:shape>
          <dgm:presOf axis="des" ptType="node"/>
          <dgm:constrLst/>
          <dgm:ruleLst>
            <dgm:rule type="primFontSz" val="5" fact="NaN" max="NaN"/>
          </dgm:ruleLst>
        </dgm:layoutNode>
        <dgm:layoutNode name="parentNode" styleLbl="revTx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autoTxRot" val="grav"/>
                <dgm:param type="txAnchorVert" val="t"/>
                <dgm:param type="parTxLTRAlign" val="r"/>
                <dgm:param type="parTxRTLAlign" val="r"/>
              </dgm:alg>
              <dgm:shape xmlns:r="http://schemas.openxmlformats.org/officeDocument/2006/relationships" rot="270" type="rect" r:blip="">
                <dgm:adjLst/>
              </dgm:shape>
              <dgm:presOf axis="self"/>
              <dgm:constrLst>
                <dgm:constr type="lMarg"/>
                <dgm:constr type="bMarg"/>
                <dgm:constr type="tMarg"/>
              </dgm:constrLst>
            </dgm:if>
            <dgm:else name="Name9">
              <dgm:alg type="tx">
                <dgm:param type="autoTxRot" val="grav"/>
                <dgm:param type="parTxLTRAlign" val="l"/>
                <dgm:param type="parTxRTLAlign" val="l"/>
              </dgm:alg>
              <dgm:shape xmlns:r="http://schemas.openxmlformats.org/officeDocument/2006/relationships" rot="90" type="rect" r:blip="">
                <dgm:adjLst/>
              </dgm:shape>
              <dgm:presOf axis="self"/>
              <dgm:constrLst>
                <dgm:constr type="rMarg"/>
                <dgm:constr type="bMarg"/>
                <dgm:constr type="tMarg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1F886-769A-4C95-B10C-4606F8FB7D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03A7858-1C6D-4ECB-84CF-9FEFE4D338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24C082-3B17-41E5-9C63-430C96BFFE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3E382C-822E-4978-B592-CDCAD5918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C9B538-51AA-4C35-A78A-0F74E048F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44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2166D-27E3-4F03-84AA-93242B5FD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43BC947-54DA-4721-8DCA-A69A91F6FE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8E81BD-01B1-4745-8558-899C64ACB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D136CD-0ED7-4C53-A3BE-F067363B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3CB25F-BDBB-4D06-9540-A3D7DC0E8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024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B3FC83-A640-41AA-87CA-DA481FF528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83580F-C1D9-40E9-AD29-4BDF3AB95E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D4AF3C-A0AB-4708-8231-16255ED678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D80565-04BB-4385-9822-95ADF3447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6870B1-287A-4A66-A7CD-786DC540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216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525028-7EF9-4D90-ACD5-B9EE07571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830F4F-5D9C-4720-8655-5C4927D345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FD4448-79C7-4C79-BAE4-9C9F2866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F605B5-2E7F-485C-9CFB-56B26EEB0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E965A-9D59-458E-A9D2-26316EC50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18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A2830E-2BB5-4D6D-B728-8270CF7AF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BFCFA9-5904-4318-AC75-4957BBAF9E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84512C-9C33-483D-AE41-4E1527E3D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825311-C1CD-4466-B6AB-23B5A30F7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7FABF8-E701-4F3C-B3A7-3461457B1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3385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46BB44-9F8A-4C26-B4A2-0D438DAD1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D796CA-2B03-4718-94E7-0C350FDAB3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8ED9C7-4282-4A32-ADEB-C7341B33C2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FC98EB9-391C-4737-8AE2-54FDDE0BD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4456D5-5DC1-49E3-8AED-B05D0B3CD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7A9674-2819-43B1-A576-219CD4FD5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088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1A2C59-143F-497E-ACED-3FB589AFC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894056-F9E7-4885-BCD4-FEF221E8FB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31A20FB-7B5E-4328-B5CA-BE32162ADB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A7DEE5C-493D-4BE0-AA3E-67FB96A899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A43F888-1FAA-4B3C-AD0C-5499795688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4E778C1-6A06-444E-B06F-7BD484E6E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55B5D0B-08A8-45A7-9672-F3A04C3D5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CA8E28-7ADA-44E1-BD83-7A642023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98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E0D35A-9F5C-4EA8-B9D7-D5A6C8BCA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32670C1-E734-418F-9F6C-D6916B910F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6F963B1-BBF7-40EC-8B17-046AE0FB2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C83FED-62CC-41FE-8EE4-12CA344D5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170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1DAD89-258D-4B97-832D-D53CC978B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025F6DF-E6B5-4F31-817D-8F228C3A3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2BAD5A-57B1-4360-87D5-FCE4AA2C0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132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7586E6-2C8F-4227-AA13-84657E6F6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AC878B-9C99-4909-9218-90468A480F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BFD92C-F098-45EC-8276-689595DCC4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EAE4D5-6B25-4A93-93F7-DCB2C15A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03A8C7-396C-427A-8A43-C4DEEC606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3190EA-7208-4BF6-8726-84AD3548B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754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502844-3512-43FA-BC75-986B576BF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7E2230C-4647-4DC6-BF8F-74D006D8DB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53D816-5263-490B-B13C-8057BCD193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6CB3F5-6292-4B35-A332-90AC72717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34A542-DAC8-45B8-9125-DE88C8462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B7EA4D-406C-4A8A-953F-BC9C65315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61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7B7C60-94CD-41A1-878F-005798A906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F7B2DC-031A-4795-9601-0E8BB4C1EF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232FE7-91D0-4DF1-9EAA-0B6BC94560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C0E28-0BA7-436C-B754-C2937905F922}" type="datetimeFigureOut">
              <a:rPr lang="zh-CN" altLang="en-US" smtClean="0"/>
              <a:t>2026/4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A470DF-FFE8-48CA-93D1-454F913384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A1BEBE-ED99-46CB-A6A0-A8111CBED0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2C05E6-96D2-463E-900C-8F58960CDC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620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C3002C-017A-4ADA-9A3E-ED3E095856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b="1" i="0" dirty="0">
                <a:solidFill>
                  <a:srgbClr val="1A63A0"/>
                </a:solidFill>
                <a:effectLst/>
                <a:latin typeface="Roboto" panose="02000000000000000000" pitchFamily="2" charset="0"/>
              </a:rPr>
              <a:t>CEPC</a:t>
            </a:r>
            <a:r>
              <a:rPr lang="zh-CN" altLang="en-US" b="1" i="0" dirty="0">
                <a:solidFill>
                  <a:srgbClr val="1A63A0"/>
                </a:solidFill>
                <a:effectLst/>
                <a:latin typeface="Roboto" panose="02000000000000000000" pitchFamily="2" charset="0"/>
              </a:rPr>
              <a:t>永磁四极磁铁技术</a:t>
            </a:r>
            <a:br>
              <a:rPr lang="en-US" altLang="zh-CN" b="1" i="0" dirty="0">
                <a:solidFill>
                  <a:srgbClr val="1A63A0"/>
                </a:solidFill>
                <a:effectLst/>
                <a:latin typeface="Roboto" panose="02000000000000000000" pitchFamily="2" charset="0"/>
              </a:rPr>
            </a:br>
            <a:r>
              <a:rPr lang="zh-CN" altLang="en-US" b="1" dirty="0">
                <a:solidFill>
                  <a:srgbClr val="1A63A0"/>
                </a:solidFill>
                <a:latin typeface="Roboto" panose="02000000000000000000" pitchFamily="2" charset="0"/>
              </a:rPr>
              <a:t>可行性</a:t>
            </a:r>
            <a:r>
              <a:rPr lang="zh-CN" altLang="en-US" b="1" i="0" dirty="0">
                <a:solidFill>
                  <a:srgbClr val="1A63A0"/>
                </a:solidFill>
                <a:effectLst/>
                <a:latin typeface="Roboto" panose="02000000000000000000" pitchFamily="2" charset="0"/>
              </a:rPr>
              <a:t>综合分析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520CEAB-C432-4C97-A5DD-CC61FAB9DB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陈福三，</a:t>
            </a:r>
            <a:r>
              <a:rPr lang="en-US" altLang="zh-CN" dirty="0"/>
              <a:t>2026.4.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46799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E4E1EB-DC73-47EB-A16E-F96F291F0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使用永磁磁铁的潜在风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C9987C-58BC-4FC8-BE5C-BECB6C31FF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辐射引发永磁材料退磁的风险</a:t>
            </a:r>
            <a:endParaRPr lang="en-US" altLang="zh-CN" dirty="0"/>
          </a:p>
          <a:p>
            <a:pPr lvl="1"/>
            <a:r>
              <a:rPr lang="zh-CN" altLang="en-US" dirty="0"/>
              <a:t>束流能量高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辐射剂量大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/>
              <a:t>大量驱动电机在高辐照环境下的运行寿命问题</a:t>
            </a:r>
            <a:endParaRPr lang="en-US" altLang="zh-CN" dirty="0"/>
          </a:p>
          <a:p>
            <a:pPr lvl="1"/>
            <a:r>
              <a:rPr lang="zh-CN" altLang="en-US" dirty="0"/>
              <a:t>需要考虑电机的辐射屏蔽</a:t>
            </a:r>
            <a:endParaRPr lang="en-US" altLang="zh-CN" dirty="0"/>
          </a:p>
          <a:p>
            <a:r>
              <a:rPr lang="zh-CN" altLang="en-US" dirty="0"/>
              <a:t>永磁四极磁铁不易拆开，真空盒的安装难度较大</a:t>
            </a:r>
            <a:endParaRPr lang="en-US" altLang="zh-CN" dirty="0"/>
          </a:p>
          <a:p>
            <a:r>
              <a:rPr lang="zh-CN" altLang="en-US" dirty="0"/>
              <a:t>环境温度分布及波动造成的磁场偏差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226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5C2FFB-E5A0-4B94-8E74-175FB7173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136FFE-EB8B-4884-AD7E-FEDD708D1E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主环四极磁铁大孔径，大尺寸的特点使永磁磁铁的成本偏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EPC</a:t>
            </a:r>
            <a:r>
              <a:rPr lang="zh-CN" altLang="en-US" dirty="0"/>
              <a:t>高能量带来的高辐射给永磁磁铁的运行带来风险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永磁磁铁更适合小尺寸、低辐射的应用场景，譬如同步辐射光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21928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F6A1AD-D40A-47C8-A2F5-8A8657ADB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场可调永磁四极磁铁的技术路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066BED-5EC9-4D16-9FB2-9B9EE528DA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纯永磁</a:t>
            </a:r>
            <a:r>
              <a:rPr lang="en-US" altLang="zh-CN" dirty="0"/>
              <a:t>Halbach</a:t>
            </a:r>
            <a:r>
              <a:rPr lang="zh-CN" altLang="en-US" dirty="0"/>
              <a:t>双环方案</a:t>
            </a:r>
            <a:endParaRPr lang="en-US" altLang="zh-CN" dirty="0"/>
          </a:p>
          <a:p>
            <a:pPr lvl="1"/>
            <a:r>
              <a:rPr lang="zh-CN" altLang="en-US" dirty="0"/>
              <a:t>通过改变内外环磁场叠加的角度改变总磁场的强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F5309EE-0C4D-4995-87CD-75CABB25C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551" y="2863714"/>
            <a:ext cx="3668766" cy="32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F590C4A-DF41-41C9-ABC9-C2CE6A664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9359" y="2863714"/>
            <a:ext cx="5516271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79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5A2317-884F-4D2B-8766-ED7D4E009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场可调永磁四极磁铁的技术路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971333-2019-419A-A4AC-8F5CFE1175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brid</a:t>
            </a:r>
            <a:r>
              <a:rPr lang="zh-CN" altLang="en-US" dirty="0"/>
              <a:t>型转动调节磁铁方案</a:t>
            </a:r>
            <a:endParaRPr lang="en-US" altLang="zh-CN" dirty="0"/>
          </a:p>
          <a:p>
            <a:pPr lvl="1"/>
            <a:r>
              <a:rPr lang="zh-CN" altLang="en-US" dirty="0"/>
              <a:t>通过转动圆柱型磁棒改变磁路来调节磁场强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182855D-9FA8-4642-B2D3-90BDD20FE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277" y="2958701"/>
            <a:ext cx="2951318" cy="30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59A3BFC-2127-49D8-AC6A-B4ECBD1A9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668" y="2958701"/>
            <a:ext cx="4588132" cy="30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088D7EE-1F58-4099-B34C-238B5FBB9F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3716" y="2958701"/>
            <a:ext cx="2252284" cy="306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77427A9-5141-4663-AD6A-E9719BEAC19A}"/>
              </a:ext>
            </a:extLst>
          </p:cNvPr>
          <p:cNvSpPr txBox="1"/>
          <p:nvPr/>
        </p:nvSpPr>
        <p:spPr>
          <a:xfrm>
            <a:off x="7226538" y="6329363"/>
            <a:ext cx="3666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科大冯光耀团队研制（完成测试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D44E9FA-AE95-4C29-AD0B-0576F6FE7719}"/>
              </a:ext>
            </a:extLst>
          </p:cNvPr>
          <p:cNvSpPr txBox="1"/>
          <p:nvPr/>
        </p:nvSpPr>
        <p:spPr>
          <a:xfrm>
            <a:off x="1726224" y="6329363"/>
            <a:ext cx="3666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所创新项目方案二（正在组装）</a:t>
            </a:r>
          </a:p>
        </p:txBody>
      </p:sp>
    </p:spTree>
    <p:extLst>
      <p:ext uri="{BB962C8B-B14F-4D97-AF65-F5344CB8AC3E}">
        <p14:creationId xmlns:p14="http://schemas.microsoft.com/office/powerpoint/2010/main" val="265131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6D5885-509C-4690-A185-11E8FDC52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场可调永磁四极磁铁的技术路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06FA0D-898B-4367-848E-A59A64D8FA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brid</a:t>
            </a:r>
            <a:r>
              <a:rPr lang="zh-CN" altLang="en-US" dirty="0"/>
              <a:t>型移动调节磁铁方案</a:t>
            </a:r>
            <a:endParaRPr lang="en-US" altLang="zh-CN" dirty="0"/>
          </a:p>
          <a:p>
            <a:pPr lvl="1"/>
            <a:r>
              <a:rPr lang="zh-CN" altLang="en-US" dirty="0"/>
              <a:t>通过移动磁块或轭铁的位置改变磁路来调节磁场强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74EB31-D776-4B1C-840F-E96EE9E0DA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201" y="2936963"/>
            <a:ext cx="3118036" cy="324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862B6B8-44ED-4C6F-8F94-909295BA24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4969" y="2936963"/>
            <a:ext cx="2660761" cy="324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CD070E-4EDD-486F-B6BA-659AA151350F}"/>
              </a:ext>
            </a:extLst>
          </p:cNvPr>
          <p:cNvSpPr txBox="1"/>
          <p:nvPr/>
        </p:nvSpPr>
        <p:spPr>
          <a:xfrm>
            <a:off x="1063870" y="6338986"/>
            <a:ext cx="9641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0" i="0" u="none" strike="noStrike" baseline="0" dirty="0">
                <a:solidFill>
                  <a:srgbClr val="231F20"/>
                </a:solidFill>
                <a:latin typeface="AdvOT483a8203"/>
              </a:rPr>
              <a:t>Design and measurement of a low-energy tunable permanent magnet quadrupole prototype, B. Shepherd et al. </a:t>
            </a:r>
            <a:r>
              <a:rPr lang="en-US" altLang="zh-CN" sz="1400" b="0" i="0" u="none" strike="noStrike" baseline="0" dirty="0">
                <a:solidFill>
                  <a:srgbClr val="231F20"/>
                </a:solidFill>
                <a:latin typeface="AdvOTb748f40a.I"/>
              </a:rPr>
              <a:t>IPAC2014</a:t>
            </a:r>
            <a:endParaRPr lang="zh-CN" altLang="en-US" sz="1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FA8E2C-33CB-4A89-A740-4C44EA75FA80}"/>
              </a:ext>
            </a:extLst>
          </p:cNvPr>
          <p:cNvSpPr txBox="1"/>
          <p:nvPr/>
        </p:nvSpPr>
        <p:spPr>
          <a:xfrm>
            <a:off x="7881495" y="3805397"/>
            <a:ext cx="3356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英国</a:t>
            </a:r>
            <a:r>
              <a:rPr lang="en-US" altLang="zh-CN" dirty="0"/>
              <a:t>Daresbury</a:t>
            </a:r>
            <a:r>
              <a:rPr lang="zh-CN" altLang="en-US" dirty="0"/>
              <a:t>实验室</a:t>
            </a:r>
            <a:r>
              <a:rPr lang="en-US" altLang="zh-CN" dirty="0"/>
              <a:t>ZEPTO</a:t>
            </a:r>
            <a:r>
              <a:rPr lang="zh-CN" altLang="en-US" dirty="0"/>
              <a:t>（</a:t>
            </a:r>
            <a:r>
              <a:rPr lang="en-US" altLang="zh-CN" dirty="0"/>
              <a:t>Zero-Power Tunable Optics</a:t>
            </a:r>
            <a:r>
              <a:rPr lang="zh-CN" altLang="en-US" dirty="0"/>
              <a:t>）项目，对标</a:t>
            </a:r>
            <a:r>
              <a:rPr lang="en-US" altLang="zh-CN" dirty="0"/>
              <a:t>CLIC</a:t>
            </a:r>
            <a:r>
              <a:rPr lang="zh-CN" altLang="en-US" dirty="0"/>
              <a:t>的</a:t>
            </a:r>
            <a:r>
              <a:rPr lang="en-US" altLang="zh-CN" dirty="0"/>
              <a:t>DBD</a:t>
            </a:r>
            <a:r>
              <a:rPr lang="zh-CN" altLang="en-US" dirty="0"/>
              <a:t>（</a:t>
            </a:r>
            <a:r>
              <a:rPr lang="en-US" altLang="zh-CN" dirty="0"/>
              <a:t>Drive Beam Decelerator</a:t>
            </a:r>
            <a:r>
              <a:rPr lang="zh-CN" altLang="en-US" dirty="0"/>
              <a:t>）段四极磁铁</a:t>
            </a:r>
          </a:p>
        </p:txBody>
      </p:sp>
    </p:spTree>
    <p:extLst>
      <p:ext uri="{BB962C8B-B14F-4D97-AF65-F5344CB8AC3E}">
        <p14:creationId xmlns:p14="http://schemas.microsoft.com/office/powerpoint/2010/main" val="2198896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68ECC1-D338-411D-8ABD-ADAF80BE3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条路线的优缺点对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D9E2D191-30E3-4D46-8B7D-8C0A63EC67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347719"/>
              </p:ext>
            </p:extLst>
          </p:nvPr>
        </p:nvGraphicFramePr>
        <p:xfrm>
          <a:off x="838200" y="1690688"/>
          <a:ext cx="10515600" cy="48797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766236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C5242F-EA04-42FD-8500-424FF9E08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永磁四极磁铁尚未考虑的几个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D47D8-1012-4578-BD84-0DEE8AD4FA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r>
              <a:rPr lang="zh-CN" altLang="en-US" dirty="0"/>
              <a:t>永磁材料的温度系数问题</a:t>
            </a:r>
            <a:endParaRPr lang="en-US" altLang="zh-CN" dirty="0"/>
          </a:p>
          <a:p>
            <a:pPr lvl="1"/>
            <a:r>
              <a:rPr lang="en-US" altLang="zh-CN" dirty="0"/>
              <a:t>HEPS</a:t>
            </a:r>
            <a:r>
              <a:rPr lang="zh-CN" altLang="en-US" dirty="0"/>
              <a:t>储存环纵向梯度二极磁铁</a:t>
            </a:r>
            <a:br>
              <a:rPr lang="en-US" altLang="zh-CN" dirty="0"/>
            </a:br>
            <a:r>
              <a:rPr lang="zh-CN" altLang="en-US" dirty="0"/>
              <a:t>使用了</a:t>
            </a:r>
            <a:r>
              <a:rPr lang="en-US" altLang="zh-CN" dirty="0" err="1"/>
              <a:t>FeNi</a:t>
            </a:r>
            <a:r>
              <a:rPr lang="zh-CN" altLang="en-US" dirty="0"/>
              <a:t>合金进行温度补偿</a:t>
            </a:r>
            <a:endParaRPr lang="en-US" altLang="zh-CN" dirty="0"/>
          </a:p>
          <a:p>
            <a:pPr lvl="1"/>
            <a:r>
              <a:rPr lang="zh-CN" altLang="en-US" dirty="0"/>
              <a:t>目前所有四极磁铁没有考虑相</a:t>
            </a:r>
            <a:br>
              <a:rPr lang="en-US" altLang="zh-CN" dirty="0"/>
            </a:br>
            <a:r>
              <a:rPr lang="zh-CN" altLang="en-US" dirty="0"/>
              <a:t>应的补偿措施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C12E7D-7647-4A53-AA69-05A052D037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661" y="3791900"/>
            <a:ext cx="2531114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604DC249-035C-4273-AF6B-C067E1F12827}"/>
              </a:ext>
            </a:extLst>
          </p:cNvPr>
          <p:cNvSpPr/>
          <p:nvPr/>
        </p:nvSpPr>
        <p:spPr>
          <a:xfrm>
            <a:off x="2696066" y="5354425"/>
            <a:ext cx="593889" cy="3110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AAF302A-6D01-473E-91DE-30CF3C5691DD}"/>
              </a:ext>
            </a:extLst>
          </p:cNvPr>
          <p:cNvSpPr/>
          <p:nvPr/>
        </p:nvSpPr>
        <p:spPr>
          <a:xfrm>
            <a:off x="2688218" y="4427048"/>
            <a:ext cx="593889" cy="3110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DF010F6-7337-4B64-84AD-5E4163340290}"/>
              </a:ext>
            </a:extLst>
          </p:cNvPr>
          <p:cNvCxnSpPr/>
          <p:nvPr/>
        </p:nvCxnSpPr>
        <p:spPr>
          <a:xfrm flipH="1" flipV="1">
            <a:off x="3282107" y="4615608"/>
            <a:ext cx="810705" cy="3016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E17496E-FB40-4CBF-B27D-ABEBE41EFA56}"/>
              </a:ext>
            </a:extLst>
          </p:cNvPr>
          <p:cNvCxnSpPr>
            <a:cxnSpLocks/>
          </p:cNvCxnSpPr>
          <p:nvPr/>
        </p:nvCxnSpPr>
        <p:spPr>
          <a:xfrm flipH="1">
            <a:off x="3297450" y="4917266"/>
            <a:ext cx="795362" cy="5927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DE3220A-E253-4F22-80F2-4B0E4DFEE5AA}"/>
              </a:ext>
            </a:extLst>
          </p:cNvPr>
          <p:cNvSpPr txBox="1"/>
          <p:nvPr/>
        </p:nvSpPr>
        <p:spPr>
          <a:xfrm>
            <a:off x="4092812" y="4011884"/>
            <a:ext cx="18594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没有补偿时永磁材料的温度系数约为</a:t>
            </a:r>
            <a:r>
              <a:rPr lang="en-US" altLang="zh-CN" sz="1600" dirty="0"/>
              <a:t>350~1200ppm/</a:t>
            </a:r>
            <a:r>
              <a:rPr lang="zh-CN" altLang="en-US" sz="1600" dirty="0"/>
              <a:t>℃，使用</a:t>
            </a:r>
            <a:r>
              <a:rPr lang="en-US" altLang="zh-CN" sz="1600" dirty="0" err="1"/>
              <a:t>FeNi</a:t>
            </a:r>
            <a:r>
              <a:rPr lang="zh-CN" altLang="en-US" sz="1600" dirty="0"/>
              <a:t>合金补偿后，温度系数可以控制在</a:t>
            </a:r>
            <a:r>
              <a:rPr lang="en-US" altLang="zh-CN" sz="1600" dirty="0"/>
              <a:t>50ppm/</a:t>
            </a:r>
            <a:r>
              <a:rPr lang="zh-CN" altLang="en-US" sz="1600" dirty="0"/>
              <a:t>℃以内。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5666B8E2-4C9F-436D-95C4-678E49BC246F}"/>
              </a:ext>
            </a:extLst>
          </p:cNvPr>
          <p:cNvSpPr txBox="1">
            <a:spLocks/>
          </p:cNvSpPr>
          <p:nvPr/>
        </p:nvSpPr>
        <p:spPr>
          <a:xfrm>
            <a:off x="6099141" y="1825625"/>
            <a:ext cx="524995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永磁材料的退磁问题</a:t>
            </a:r>
            <a:endParaRPr lang="en-US" altLang="zh-CN" dirty="0"/>
          </a:p>
          <a:p>
            <a:pPr lvl="1"/>
            <a:r>
              <a:rPr lang="en-US" altLang="zh-CN" dirty="0"/>
              <a:t>HEPS</a:t>
            </a:r>
            <a:r>
              <a:rPr lang="zh-CN" altLang="en-US" dirty="0"/>
              <a:t>储存环纵向梯度二极磁铁</a:t>
            </a:r>
            <a:br>
              <a:rPr lang="en-US" altLang="zh-CN" dirty="0"/>
            </a:br>
            <a:r>
              <a:rPr lang="zh-CN" altLang="en-US" dirty="0"/>
              <a:t>在材料预处理、磁铁机械结构等方面都考虑了对永磁块的防护</a:t>
            </a:r>
            <a:endParaRPr lang="en-US" altLang="zh-CN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6FF3D2E-91F3-4612-A5E4-7D7FBCD526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991" y="3535608"/>
            <a:ext cx="3642202" cy="21600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A026D17-3453-44EA-BB81-1DEDD6B90685}"/>
              </a:ext>
            </a:extLst>
          </p:cNvPr>
          <p:cNvSpPr txBox="1"/>
          <p:nvPr/>
        </p:nvSpPr>
        <p:spPr>
          <a:xfrm>
            <a:off x="7299882" y="5781493"/>
            <a:ext cx="3112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选用</a:t>
            </a:r>
            <a:r>
              <a:rPr lang="en-US" altLang="zh-CN" sz="1600" dirty="0" err="1"/>
              <a:t>SmCo</a:t>
            </a:r>
            <a:r>
              <a:rPr lang="zh-CN" altLang="en-US" sz="1600" dirty="0"/>
              <a:t>合金并对材料进行热处理以提升耐辐射性能</a:t>
            </a:r>
          </a:p>
        </p:txBody>
      </p:sp>
    </p:spTree>
    <p:extLst>
      <p:ext uri="{BB962C8B-B14F-4D97-AF65-F5344CB8AC3E}">
        <p14:creationId xmlns:p14="http://schemas.microsoft.com/office/powerpoint/2010/main" val="2524783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666AD4-2D84-4EE3-A76E-F87BE0957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使用永磁磁铁的不利因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04081C-6DB5-4ABA-8093-A4EC28F590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磁铁孔径大使得永磁磁铁的造价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FC12DBD-10D8-4586-AAE1-219D8D0F9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3448" y="2349000"/>
            <a:ext cx="5275958" cy="43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860A25-9C0F-4A43-A18F-DF58770D53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823" y="4509000"/>
            <a:ext cx="3433049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40FB25A-2A7D-4B12-9B36-5A0EB1DB2E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2627" y="2349000"/>
            <a:ext cx="3434245" cy="216000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FB53CA7-74FD-4845-8A09-6640E6BAE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14946"/>
              </p:ext>
            </p:extLst>
          </p:nvPr>
        </p:nvGraphicFramePr>
        <p:xfrm>
          <a:off x="6965130" y="1625400"/>
          <a:ext cx="36952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2463480" imgH="482400" progId="Equation.DSMT4">
                  <p:embed/>
                </p:oleObj>
              </mc:Choice>
              <mc:Fallback>
                <p:oleObj name="Equation" r:id="rId6" imgW="2463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130" y="1625400"/>
                        <a:ext cx="36952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25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62E759-B4AC-4C89-91B5-7695E76E5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永磁与电磁方案综合成本对比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9CB55E-7BC6-48A4-9BE1-81E2E85AF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成本构成</a:t>
            </a:r>
            <a:endParaRPr lang="en-US" altLang="zh-CN" dirty="0"/>
          </a:p>
          <a:p>
            <a:pPr lvl="1"/>
            <a:r>
              <a:rPr lang="zh-CN" altLang="en-US" dirty="0"/>
              <a:t>材料及制造成本：构成磁铁的永磁材料、纯铁、不锈钢等材料及其预处理，设备及部件的加工和装配等</a:t>
            </a:r>
            <a:endParaRPr lang="en-US" altLang="zh-CN" dirty="0"/>
          </a:p>
          <a:p>
            <a:pPr lvl="1"/>
            <a:r>
              <a:rPr lang="zh-CN" altLang="en-US" dirty="0"/>
              <a:t>磁场测量及调试成本：磁铁测量及标定，磁场垫补及调整等</a:t>
            </a:r>
            <a:endParaRPr lang="en-US" altLang="zh-CN" dirty="0"/>
          </a:p>
          <a:p>
            <a:pPr lvl="1"/>
            <a:r>
              <a:rPr lang="zh-CN" altLang="en-US" dirty="0"/>
              <a:t>辅助系统成本：磁铁运行所需要的电源、电机、线缆等</a:t>
            </a:r>
            <a:endParaRPr lang="en-US" altLang="zh-CN" dirty="0"/>
          </a:p>
          <a:p>
            <a:pPr lvl="1"/>
            <a:r>
              <a:rPr lang="zh-CN" altLang="en-US" dirty="0"/>
              <a:t>运行维护成本：电力损耗、水冷空调以及易损设备的维修更换等。</a:t>
            </a:r>
            <a:endParaRPr lang="en-US" altLang="zh-CN" dirty="0"/>
          </a:p>
          <a:p>
            <a:r>
              <a:rPr lang="zh-CN" altLang="en-US" dirty="0"/>
              <a:t>样机制造成本对比</a:t>
            </a:r>
            <a:endParaRPr lang="en-US" altLang="zh-CN" dirty="0"/>
          </a:p>
          <a:p>
            <a:pPr lvl="1"/>
            <a:r>
              <a:rPr lang="zh-CN" altLang="en-US" dirty="0"/>
              <a:t>电磁：</a:t>
            </a:r>
            <a:r>
              <a:rPr lang="en-US" altLang="zh-CN" dirty="0"/>
              <a:t>1m</a:t>
            </a:r>
            <a:r>
              <a:rPr lang="zh-CN" altLang="en-US" dirty="0"/>
              <a:t>长双孔径四极磁铁样机，高能锐新，</a:t>
            </a:r>
            <a:r>
              <a:rPr lang="en-US" altLang="zh-CN" dirty="0"/>
              <a:t>30</a:t>
            </a:r>
            <a:r>
              <a:rPr lang="zh-CN" altLang="en-US" dirty="0"/>
              <a:t>万元</a:t>
            </a:r>
            <a:endParaRPr lang="en-US" altLang="zh-CN" dirty="0"/>
          </a:p>
          <a:p>
            <a:pPr lvl="1"/>
            <a:r>
              <a:rPr lang="zh-CN" altLang="en-US" dirty="0"/>
              <a:t>永磁：</a:t>
            </a:r>
            <a:r>
              <a:rPr lang="en-US" altLang="zh-CN" dirty="0"/>
              <a:t>0.2m</a:t>
            </a:r>
            <a:r>
              <a:rPr lang="zh-CN" altLang="en-US" dirty="0"/>
              <a:t>长纯永磁双环方案样机，杭州永磁，</a:t>
            </a:r>
            <a:r>
              <a:rPr lang="en-US" altLang="zh-CN" dirty="0"/>
              <a:t>27</a:t>
            </a:r>
            <a:r>
              <a:rPr lang="zh-CN" altLang="en-US" dirty="0"/>
              <a:t>万元</a:t>
            </a:r>
            <a:endParaRPr lang="en-US" altLang="zh-CN" dirty="0"/>
          </a:p>
          <a:p>
            <a:pPr lvl="1"/>
            <a:r>
              <a:rPr lang="zh-CN" altLang="en-US" dirty="0"/>
              <a:t>永磁：</a:t>
            </a:r>
            <a:r>
              <a:rPr lang="en-US" altLang="zh-CN" dirty="0"/>
              <a:t>0.2m</a:t>
            </a:r>
            <a:r>
              <a:rPr lang="zh-CN" altLang="en-US" dirty="0"/>
              <a:t>长混合型转动方案样机，宁波宁港，</a:t>
            </a:r>
            <a:r>
              <a:rPr lang="en-US" altLang="zh-CN" dirty="0"/>
              <a:t>33</a:t>
            </a:r>
            <a:r>
              <a:rPr lang="zh-CN" altLang="en-US" dirty="0"/>
              <a:t>万元</a:t>
            </a:r>
          </a:p>
        </p:txBody>
      </p:sp>
    </p:spTree>
    <p:extLst>
      <p:ext uri="{BB962C8B-B14F-4D97-AF65-F5344CB8AC3E}">
        <p14:creationId xmlns:p14="http://schemas.microsoft.com/office/powerpoint/2010/main" val="4230550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715412-CA82-4837-97F5-2FD0D285B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永磁与电磁方案综合成本对比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F74111A6-B33C-4661-8278-CFCAFAEA8D1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0332567"/>
              </p:ext>
            </p:extLst>
          </p:nvPr>
        </p:nvGraphicFramePr>
        <p:xfrm>
          <a:off x="1041661" y="4163472"/>
          <a:ext cx="1010867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8355">
                  <a:extLst>
                    <a:ext uri="{9D8B030D-6E8A-4147-A177-3AD203B41FA5}">
                      <a16:colId xmlns:a16="http://schemas.microsoft.com/office/drawing/2014/main" val="69094098"/>
                    </a:ext>
                  </a:extLst>
                </a:gridCol>
                <a:gridCol w="3270161">
                  <a:extLst>
                    <a:ext uri="{9D8B030D-6E8A-4147-A177-3AD203B41FA5}">
                      <a16:colId xmlns:a16="http://schemas.microsoft.com/office/drawing/2014/main" val="3523412576"/>
                    </a:ext>
                  </a:extLst>
                </a:gridCol>
                <a:gridCol w="3270161">
                  <a:extLst>
                    <a:ext uri="{9D8B030D-6E8A-4147-A177-3AD203B41FA5}">
                      <a16:colId xmlns:a16="http://schemas.microsoft.com/office/drawing/2014/main" val="7974438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成本构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批量电磁铁 </a:t>
                      </a:r>
                      <a:r>
                        <a:rPr lang="en-US" altLang="zh-CN" dirty="0"/>
                        <a:t>(3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批量永磁铁 </a:t>
                      </a:r>
                      <a:r>
                        <a:rPr lang="en-US" altLang="zh-CN" dirty="0"/>
                        <a:t>(3m*2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175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材料及制造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4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817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磁场测量及调试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2505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辅助系统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 + 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035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运行维护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9021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全生命周期总计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20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2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5154106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80224C7-92DA-404A-A61A-790A8C047864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电磁铁为双孔径磁铁，永磁磁铁为单孔径，因此成本需要翻倍</a:t>
            </a:r>
            <a:endParaRPr lang="en-US" altLang="zh-CN" dirty="0"/>
          </a:p>
          <a:p>
            <a:r>
              <a:rPr lang="zh-CN" altLang="en-US" dirty="0"/>
              <a:t>样机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批量磁铁折算方法：</a:t>
            </a:r>
            <a:r>
              <a:rPr lang="en-US" altLang="zh-CN" dirty="0">
                <a:sym typeface="Wingdings" panose="05000000000000000000" pitchFamily="2" charset="2"/>
              </a:rPr>
              <a:t>C * </a:t>
            </a:r>
            <a:r>
              <a:rPr lang="zh-CN" altLang="en-US" dirty="0">
                <a:sym typeface="Wingdings" panose="05000000000000000000" pitchFamily="2" charset="2"/>
              </a:rPr>
              <a:t>长度比例 </a:t>
            </a:r>
            <a:r>
              <a:rPr lang="en-US" altLang="zh-CN" dirty="0">
                <a:sym typeface="Wingdings" panose="05000000000000000000" pitchFamily="2" charset="2"/>
              </a:rPr>
              <a:t>* 0.4</a:t>
            </a:r>
          </a:p>
          <a:p>
            <a:r>
              <a:rPr lang="zh-CN" altLang="en-US" dirty="0">
                <a:sym typeface="Wingdings" panose="05000000000000000000" pitchFamily="2" charset="2"/>
              </a:rPr>
              <a:t>电磁铁辅助系统主要考虑电源及电缆，永磁铁暂不考虑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/>
              <a:t>电磁铁考虑运行</a:t>
            </a:r>
            <a:r>
              <a:rPr lang="en-US" altLang="zh-CN" dirty="0"/>
              <a:t>20</a:t>
            </a:r>
            <a:r>
              <a:rPr lang="zh-CN" altLang="en-US" dirty="0"/>
              <a:t>年</a:t>
            </a:r>
            <a:r>
              <a:rPr lang="en-US" altLang="zh-CN" dirty="0"/>
              <a:t>*7500</a:t>
            </a:r>
            <a:r>
              <a:rPr lang="zh-CN" altLang="en-US" dirty="0"/>
              <a:t>小时的电费及水冷，永磁铁暂不考虑</a:t>
            </a:r>
          </a:p>
        </p:txBody>
      </p:sp>
    </p:spTree>
    <p:extLst>
      <p:ext uri="{BB962C8B-B14F-4D97-AF65-F5344CB8AC3E}">
        <p14:creationId xmlns:p14="http://schemas.microsoft.com/office/powerpoint/2010/main" val="12159884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2</TotalTime>
  <Words>700</Words>
  <Application>Microsoft Office PowerPoint</Application>
  <PresentationFormat>宽屏</PresentationFormat>
  <Paragraphs>9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AdvOT483a8203</vt:lpstr>
      <vt:lpstr>AdvOTb748f40a.I</vt:lpstr>
      <vt:lpstr>等线</vt:lpstr>
      <vt:lpstr>等线 Light</vt:lpstr>
      <vt:lpstr>Arial</vt:lpstr>
      <vt:lpstr>Roboto</vt:lpstr>
      <vt:lpstr>Office 主题​​</vt:lpstr>
      <vt:lpstr>MathType 6.0 Equation</vt:lpstr>
      <vt:lpstr>CEPC永磁四极磁铁技术 可行性综合分析</vt:lpstr>
      <vt:lpstr>磁场可调永磁四极磁铁的技术路线</vt:lpstr>
      <vt:lpstr>磁场可调永磁四极磁铁的技术路线</vt:lpstr>
      <vt:lpstr>磁场可调永磁四极磁铁的技术路线</vt:lpstr>
      <vt:lpstr>三条路线的优缺点对比</vt:lpstr>
      <vt:lpstr>永磁四极磁铁尚未考虑的几个问题</vt:lpstr>
      <vt:lpstr>CEPC使用永磁磁铁的不利因素</vt:lpstr>
      <vt:lpstr>CEPC永磁与电磁方案综合成本对比</vt:lpstr>
      <vt:lpstr>CEPC永磁与电磁方案综合成本对比</vt:lpstr>
      <vt:lpstr>CEPC使用永磁磁铁的潜在风险</vt:lpstr>
      <vt:lpstr>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永磁四极磁铁技术 综合分析</dc:title>
  <dc:creator>CHEN Fusan</dc:creator>
  <cp:lastModifiedBy>CHEN Fusan</cp:lastModifiedBy>
  <cp:revision>42</cp:revision>
  <dcterms:created xsi:type="dcterms:W3CDTF">2026-04-09T01:45:11Z</dcterms:created>
  <dcterms:modified xsi:type="dcterms:W3CDTF">2026-04-15T04:37:55Z</dcterms:modified>
</cp:coreProperties>
</file>